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</w:t>
      </w:r>
      <w:bookmarkStart w:id="0" w:name="_GoBack"/>
      <w:bookmarkEnd w:id="0"/>
      <w:r>
        <w:t>er</w:t>
      </w:r>
    </w:p>
    <w:p w14:paraId="580559DD" w14:textId="651AE71A" w:rsidR="00EF38CC" w:rsidRDefault="00EF38CC" w:rsidP="00B80E6D">
      <w:pPr>
        <w:pStyle w:val="Pquestionheadingmc1stafterhead"/>
      </w:pPr>
      <w:r>
        <w:t>Question 1</w:t>
      </w:r>
      <w:r w:rsidR="00DB462F" w:rsidRPr="00DB462F">
        <w:tab/>
      </w:r>
      <w:r w:rsidR="002859EE">
        <w:t>[7.</w:t>
      </w:r>
      <w:r w:rsidR="00070EEB">
        <w:t>1</w:t>
      </w:r>
      <w:r>
        <w:t>]</w:t>
      </w:r>
    </w:p>
    <w:p w14:paraId="724EA98D" w14:textId="77777777" w:rsidR="002859EE" w:rsidRPr="002232E7" w:rsidRDefault="002859EE" w:rsidP="00976642">
      <w:pPr>
        <w:pStyle w:val="Pquestiontextmainstem"/>
      </w:pPr>
      <w:r w:rsidRPr="002232E7">
        <w:t>‘Three more than twice a number gives a solution of 22’</w:t>
      </w:r>
      <w:r>
        <w:t xml:space="preserve"> is</w:t>
      </w:r>
      <w:r w:rsidRPr="002232E7">
        <w:t>:</w:t>
      </w:r>
    </w:p>
    <w:p w14:paraId="1711E200" w14:textId="6B771D30" w:rsidR="00976642" w:rsidRPr="002232E7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2232E7">
        <w:t>2</w:t>
      </w:r>
      <w:r w:rsidRPr="00DB462F">
        <w:rPr>
          <w:rStyle w:val="Cmathsexpressions"/>
          <w:i/>
        </w:rPr>
        <w:t>n</w:t>
      </w:r>
      <w:r w:rsidRPr="002232E7">
        <w:t xml:space="preserve"> + 3 = 22</w:t>
      </w:r>
      <w:r w:rsidR="00DB462F" w:rsidRPr="00DB462F">
        <w:tab/>
      </w:r>
      <w:r w:rsidR="00DB462F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2232E7">
        <w:t>3</w:t>
      </w:r>
      <w:r w:rsidRPr="00DB462F">
        <w:rPr>
          <w:rStyle w:val="Cmathsexpressions"/>
          <w:i/>
        </w:rPr>
        <w:t>n</w:t>
      </w:r>
      <w:r w:rsidRPr="002232E7">
        <w:t xml:space="preserve"> + 2 = 22</w:t>
      </w:r>
      <w:r w:rsidR="00DB462F" w:rsidRPr="00DB462F">
        <w:tab/>
      </w:r>
      <w:r w:rsidR="00DB462F" w:rsidRPr="00DB462F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2232E7">
        <w:t>2(</w:t>
      </w:r>
      <w:r w:rsidRPr="00DB462F">
        <w:rPr>
          <w:rStyle w:val="Cmathsexpressions"/>
          <w:i/>
        </w:rPr>
        <w:t>n</w:t>
      </w:r>
      <w:r w:rsidRPr="002232E7">
        <w:t xml:space="preserve"> + 3) = 22</w:t>
      </w:r>
      <w:r w:rsidR="00DB462F" w:rsidRPr="00DB462F">
        <w:tab/>
      </w:r>
      <w:r w:rsidR="00DB462F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2232E7">
        <w:t>22 + 3 = 2</w:t>
      </w:r>
      <w:r w:rsidRPr="00DB462F">
        <w:rPr>
          <w:rStyle w:val="Cmathsexpressions"/>
          <w:i/>
        </w:rPr>
        <w:t>n</w:t>
      </w:r>
    </w:p>
    <w:p w14:paraId="387F7599" w14:textId="6722FD10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 w:rsidR="00DB462F" w:rsidRPr="00DB462F">
        <w:tab/>
      </w:r>
      <w:r w:rsidR="002859EE">
        <w:t>[7.</w:t>
      </w:r>
      <w:r w:rsidR="00070EEB">
        <w:t>1</w:t>
      </w:r>
      <w:r w:rsidR="00FE3CA2">
        <w:t>]</w:t>
      </w:r>
    </w:p>
    <w:p w14:paraId="5824CF85" w14:textId="464D8D49" w:rsidR="002859EE" w:rsidRPr="002232E7" w:rsidRDefault="002859EE" w:rsidP="00976642">
      <w:pPr>
        <w:pStyle w:val="Pquestiontextmainstem"/>
      </w:pPr>
      <w:r w:rsidRPr="002232E7">
        <w:t xml:space="preserve">Use substitution to find the value of </w:t>
      </w:r>
      <w:r w:rsidRPr="00DB462F">
        <w:rPr>
          <w:rStyle w:val="Cmathsexpressions"/>
          <w:i/>
          <w:iCs/>
        </w:rPr>
        <w:t xml:space="preserve">a </w:t>
      </w:r>
      <w:r w:rsidRPr="002232E7">
        <w:t>in</w:t>
      </w:r>
      <w:r w:rsidR="00DB462F">
        <w:t xml:space="preserve"> </w:t>
      </w:r>
      <w:r w:rsidRPr="002232E7">
        <w:t>2</w:t>
      </w:r>
      <w:r w:rsidRPr="00DB462F">
        <w:rPr>
          <w:rStyle w:val="Cmathsexpressions"/>
          <w:i/>
          <w:iCs/>
        </w:rPr>
        <w:t>a</w:t>
      </w:r>
      <w:r w:rsidR="00D77584">
        <w:t xml:space="preserve"> − 5 = -11</w:t>
      </w:r>
      <w:r w:rsidR="00C56E81">
        <w:t>.</w:t>
      </w:r>
    </w:p>
    <w:p w14:paraId="4A5B669B" w14:textId="280C43E6" w:rsidR="00976642" w:rsidRPr="002232E7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DB462F">
        <w:rPr>
          <w:rStyle w:val="Cmathsexpressions"/>
          <w:i/>
        </w:rPr>
        <w:t>a</w:t>
      </w:r>
      <w:r w:rsidRPr="002232E7">
        <w:t xml:space="preserve"> = 3</w:t>
      </w:r>
      <w:r w:rsidR="00DB462F" w:rsidRPr="00DB462F">
        <w:tab/>
      </w:r>
      <w:r w:rsidR="00DB462F">
        <w:tab/>
      </w:r>
      <w:r w:rsidR="00C56E81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DB462F">
        <w:rPr>
          <w:rStyle w:val="Cmathsexpressions"/>
          <w:i/>
        </w:rPr>
        <w:t>a</w:t>
      </w:r>
      <w:r w:rsidRPr="002232E7">
        <w:t xml:space="preserve"> = -3</w:t>
      </w:r>
      <w:r w:rsidR="00DB462F" w:rsidRPr="00DB462F">
        <w:tab/>
      </w:r>
      <w:r w:rsidR="00DB462F" w:rsidRPr="00DB462F">
        <w:tab/>
      </w:r>
      <w:r w:rsidR="00C56E81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DB462F">
        <w:rPr>
          <w:rStyle w:val="Cmathsexpressions"/>
          <w:i/>
        </w:rPr>
        <w:t>a</w:t>
      </w:r>
      <w:r w:rsidRPr="002232E7">
        <w:t xml:space="preserve"> = 8</w:t>
      </w:r>
      <w:r w:rsidR="00DB462F" w:rsidRPr="00DB462F">
        <w:tab/>
      </w:r>
      <w:r w:rsidR="00DB462F">
        <w:tab/>
      </w:r>
      <w:r w:rsidR="00C56E81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DB462F">
        <w:rPr>
          <w:rStyle w:val="Cmathsexpressions"/>
          <w:i/>
        </w:rPr>
        <w:t>a</w:t>
      </w:r>
      <w:r w:rsidRPr="002232E7">
        <w:t xml:space="preserve"> = -8</w:t>
      </w:r>
    </w:p>
    <w:p w14:paraId="7C527867" w14:textId="482F9390" w:rsidR="00E612EF" w:rsidRDefault="00E612EF" w:rsidP="00E612EF">
      <w:pPr>
        <w:pStyle w:val="Pquestionheadingmc"/>
      </w:pPr>
      <w:r>
        <w:t xml:space="preserve">Question </w:t>
      </w:r>
      <w:r w:rsidR="00D77584">
        <w:t>3</w:t>
      </w:r>
      <w:r w:rsidR="00DB462F" w:rsidRPr="00DB462F">
        <w:tab/>
      </w:r>
      <w:r w:rsidR="002859EE">
        <w:t>[7.</w:t>
      </w:r>
      <w:r w:rsidR="00976642">
        <w:t>2</w:t>
      </w:r>
      <w:r w:rsidR="00FE3CA2">
        <w:t>]</w:t>
      </w:r>
    </w:p>
    <w:p w14:paraId="2E4D81FE" w14:textId="2DFD2DA7" w:rsidR="00976642" w:rsidRDefault="00976642" w:rsidP="00976642">
      <w:pPr>
        <w:pStyle w:val="Pquestiontextmainstem"/>
      </w:pPr>
      <w:r w:rsidRPr="002232E7">
        <w:t xml:space="preserve">What is the value of </w:t>
      </w:r>
      <w:r w:rsidRPr="00DB462F">
        <w:rPr>
          <w:rStyle w:val="Cmathsexpressions"/>
          <w:i/>
          <w:iCs/>
        </w:rPr>
        <w:t xml:space="preserve">y </w:t>
      </w:r>
      <w:r w:rsidRPr="002232E7">
        <w:t>whe</w:t>
      </w:r>
      <w:r w:rsidR="00DB462F">
        <w:t>re</w:t>
      </w:r>
      <w:r w:rsidRPr="002232E7">
        <w:t xml:space="preserve"> </w:t>
      </w:r>
      <w:r w:rsidRPr="00DB462F">
        <w:rPr>
          <w:rStyle w:val="Cmathsexpressions"/>
          <w:i/>
          <w:iCs/>
        </w:rPr>
        <w:t>x</w:t>
      </w:r>
      <w:r w:rsidRPr="002232E7">
        <w:t xml:space="preserve"> = 2?</w:t>
      </w:r>
    </w:p>
    <w:p w14:paraId="5B134FD9" w14:textId="1B8F4A35" w:rsidR="00976642" w:rsidRDefault="00976642" w:rsidP="00DB462F">
      <w:pPr>
        <w:pStyle w:val="Pquestiontextmainstem"/>
      </w:pPr>
      <w:r>
        <w:rPr>
          <w:noProof/>
        </w:rPr>
        <w:drawing>
          <wp:inline distT="0" distB="0" distL="0" distR="0" wp14:anchorId="5A6D4DC6" wp14:editId="2D39C034">
            <wp:extent cx="1343025" cy="1238250"/>
            <wp:effectExtent l="0" t="0" r="9525" b="0"/>
            <wp:docPr id="1" name="Picture 1" descr="PM8_SmB_7_01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PM8_SmB_7_01ta_RR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0A25E" w14:textId="0B46784B" w:rsidR="00DB462F" w:rsidRDefault="00DB462F" w:rsidP="00DB462F">
      <w:pPr>
        <w:pStyle w:val="Pquestiontextmcqoptions"/>
      </w:pPr>
      <w:r w:rsidRPr="00DB462F">
        <w:rPr>
          <w:rStyle w:val="Cquestionpartlabelbold"/>
        </w:rPr>
        <w:t>A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0</w:t>
      </w:r>
      <w:r w:rsidRPr="002232E7">
        <w:tab/>
      </w:r>
      <w:r>
        <w:tab/>
      </w:r>
      <w:r w:rsidRPr="00DB462F">
        <w:rPr>
          <w:rStyle w:val="Cquestionpartlabelbold"/>
        </w:rPr>
        <w:t>B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3</w:t>
      </w:r>
      <w:r>
        <w:tab/>
      </w:r>
      <w:r>
        <w:tab/>
      </w:r>
      <w:r w:rsidRPr="00DB462F">
        <w:rPr>
          <w:rStyle w:val="Cquestionpartlabelbold"/>
        </w:rPr>
        <w:t>C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4</w:t>
      </w:r>
      <w:r w:rsidRPr="002232E7">
        <w:tab/>
      </w:r>
      <w:r>
        <w:tab/>
      </w:r>
      <w:r w:rsidRPr="00DB462F">
        <w:rPr>
          <w:rStyle w:val="Cquestionpartlabelbold"/>
        </w:rPr>
        <w:t>D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2</w:t>
      </w:r>
    </w:p>
    <w:p w14:paraId="40CFB670" w14:textId="153220B9" w:rsidR="00E612EF" w:rsidRDefault="00E612EF" w:rsidP="00E612EF">
      <w:pPr>
        <w:pStyle w:val="Pquestionheadingmc"/>
      </w:pPr>
      <w:r>
        <w:t xml:space="preserve">Question </w:t>
      </w:r>
      <w:r w:rsidR="00D77584">
        <w:t>4</w:t>
      </w:r>
      <w:r w:rsidR="00DB462F" w:rsidRPr="00DB462F">
        <w:tab/>
      </w:r>
      <w:r w:rsidR="002859EE">
        <w:t>[7.</w:t>
      </w:r>
      <w:r w:rsidR="00976642">
        <w:t>2</w:t>
      </w:r>
      <w:r w:rsidR="00FE3CA2">
        <w:t>]</w:t>
      </w:r>
    </w:p>
    <w:p w14:paraId="0E18085D" w14:textId="1883C29C" w:rsidR="00976642" w:rsidRPr="002232E7" w:rsidRDefault="00976642" w:rsidP="00976642">
      <w:pPr>
        <w:pStyle w:val="Pquestiontextmainstem"/>
      </w:pPr>
      <w:r w:rsidRPr="002232E7">
        <w:t xml:space="preserve">From the graph in Question </w:t>
      </w:r>
      <w:r w:rsidR="00D77584">
        <w:t>3</w:t>
      </w:r>
      <w:r w:rsidRPr="002232E7">
        <w:t xml:space="preserve">, what is the value of </w:t>
      </w:r>
      <w:r w:rsidRPr="00DB462F">
        <w:rPr>
          <w:rStyle w:val="Cmathsexpressions"/>
          <w:i/>
          <w:iCs/>
        </w:rPr>
        <w:t xml:space="preserve">x </w:t>
      </w:r>
      <w:r w:rsidR="00E41F96"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y</w:t>
      </w:r>
      <w:r w:rsidRPr="002232E7">
        <w:t xml:space="preserve"> = 0?</w:t>
      </w:r>
    </w:p>
    <w:p w14:paraId="7051FCDF" w14:textId="67DA44B9" w:rsidR="00976642" w:rsidRPr="002232E7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0</w:t>
      </w:r>
      <w:r w:rsidR="00DB462F" w:rsidRPr="00DB462F">
        <w:tab/>
      </w:r>
      <w:r w:rsidR="00DB462F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-2</w:t>
      </w:r>
      <w:r w:rsidR="00DB462F" w:rsidRPr="00DB462F">
        <w:tab/>
      </w:r>
      <w:r w:rsidR="00DB462F" w:rsidRPr="00DB462F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2</w:t>
      </w:r>
      <w:r w:rsidR="00DB462F" w:rsidRPr="00DB462F">
        <w:tab/>
      </w:r>
      <w:r w:rsidR="00DB462F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4</w:t>
      </w:r>
    </w:p>
    <w:p w14:paraId="47CBB231" w14:textId="7EDF26FC" w:rsidR="00E612EF" w:rsidRDefault="00E612EF" w:rsidP="00070EEB">
      <w:pPr>
        <w:pStyle w:val="Pquestionheadingmc"/>
      </w:pPr>
      <w:r>
        <w:t xml:space="preserve">Question </w:t>
      </w:r>
      <w:r w:rsidR="00D77584">
        <w:t>5</w:t>
      </w:r>
      <w:r w:rsidR="00DB462F" w:rsidRPr="00DB462F">
        <w:tab/>
      </w:r>
      <w:r w:rsidR="002859EE">
        <w:t>[7.</w:t>
      </w:r>
      <w:r w:rsidR="00976642">
        <w:t>2</w:t>
      </w:r>
      <w:r w:rsidR="00FE3CA2">
        <w:t>]</w:t>
      </w:r>
    </w:p>
    <w:p w14:paraId="69C7FA1F" w14:textId="7D6CDC3B" w:rsidR="00976642" w:rsidRPr="002232E7" w:rsidRDefault="00976642" w:rsidP="00976642">
      <w:pPr>
        <w:pStyle w:val="Pquestiontextmainstem"/>
      </w:pPr>
      <w:r w:rsidRPr="002232E7">
        <w:t xml:space="preserve">To obtain </w:t>
      </w:r>
      <w:r w:rsidRPr="00DB462F">
        <w:rPr>
          <w:rStyle w:val="Cmathsexpressions"/>
          <w:i/>
          <w:iCs/>
        </w:rPr>
        <w:t>x</w:t>
      </w:r>
      <w:r w:rsidRPr="002232E7">
        <w:t xml:space="preserve"> from </w:t>
      </w:r>
      <w:r w:rsidRPr="002232E7">
        <w:rPr>
          <w:position w:val="-24"/>
        </w:rPr>
        <w:object w:dxaOrig="240" w:dyaOrig="620" w14:anchorId="6103CC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3" ShapeID="_x0000_i1025" DrawAspect="Content" ObjectID="_1540570105" r:id="rId10"/>
        </w:object>
      </w:r>
      <w:r w:rsidRPr="002232E7">
        <w:t>− 6 you would:</w:t>
      </w:r>
    </w:p>
    <w:p w14:paraId="45C90B58" w14:textId="5A0343CF" w:rsidR="00976642" w:rsidRPr="002232E7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>
        <w:t>a</w:t>
      </w:r>
      <w:r w:rsidRPr="002232E7">
        <w:t>dd 6 and divide by 3</w:t>
      </w:r>
      <w:r w:rsidR="00DB462F" w:rsidRPr="00DB462F">
        <w:tab/>
      </w:r>
      <w:r w:rsidR="00DB462F" w:rsidRPr="00DB462F">
        <w:tab/>
      </w:r>
      <w:r w:rsidR="00DB462F" w:rsidRPr="00DB462F">
        <w:tab/>
      </w:r>
      <w:r w:rsidRPr="00DB462F">
        <w:rPr>
          <w:rStyle w:val="Cquestionpartlabelbold"/>
        </w:rPr>
        <w:t>B</w:t>
      </w:r>
      <w:r w:rsidR="00DB462F" w:rsidRPr="00DB462F">
        <w:tab/>
      </w:r>
      <w:r>
        <w:t>s</w:t>
      </w:r>
      <w:r w:rsidRPr="002232E7">
        <w:t>ubtract 6 and divide by 3</w:t>
      </w:r>
    </w:p>
    <w:p w14:paraId="7FFE0313" w14:textId="4A4D5343" w:rsidR="00976642" w:rsidRDefault="00976642" w:rsidP="00976642">
      <w:pPr>
        <w:pStyle w:val="Pquestiontextmcqoptions"/>
      </w:pPr>
      <w:r w:rsidRPr="00DB462F">
        <w:rPr>
          <w:rStyle w:val="Cquestionpartlabelbold"/>
        </w:rPr>
        <w:t>C</w:t>
      </w:r>
      <w:r w:rsidR="00DB462F" w:rsidRPr="00DB462F">
        <w:tab/>
      </w:r>
      <w:r>
        <w:t>a</w:t>
      </w:r>
      <w:r w:rsidRPr="002232E7">
        <w:t>dd 6 and multiply by 3</w:t>
      </w:r>
      <w:r w:rsidR="00DB462F" w:rsidRPr="00DB462F">
        <w:tab/>
      </w:r>
      <w:r w:rsidR="00DB462F" w:rsidRPr="00DB462F">
        <w:tab/>
      </w:r>
      <w:r w:rsidRPr="00DB462F">
        <w:rPr>
          <w:rStyle w:val="Cquestionpartlabelbold"/>
        </w:rPr>
        <w:t>D</w:t>
      </w:r>
      <w:r w:rsidR="00DB462F" w:rsidRPr="00DB462F">
        <w:tab/>
      </w:r>
      <w:r>
        <w:t>s</w:t>
      </w:r>
      <w:r w:rsidRPr="002232E7">
        <w:t>ubtract 6 and divide by 3</w:t>
      </w:r>
    </w:p>
    <w:p w14:paraId="370BB3C1" w14:textId="2C369DB9" w:rsidR="00E612EF" w:rsidRDefault="00E612EF" w:rsidP="00976642">
      <w:pPr>
        <w:pStyle w:val="Pquestionheadingmc"/>
      </w:pPr>
      <w:r>
        <w:t>Question</w:t>
      </w:r>
      <w:r w:rsidR="00D77584">
        <w:t xml:space="preserve"> 6</w:t>
      </w:r>
      <w:r w:rsidR="00DB462F" w:rsidRPr="00DB462F">
        <w:tab/>
      </w:r>
      <w:r w:rsidR="002859EE">
        <w:t>[7.</w:t>
      </w:r>
      <w:r w:rsidR="00C56E81">
        <w:t>4</w:t>
      </w:r>
      <w:r w:rsidR="00FE3CA2">
        <w:t>]</w:t>
      </w:r>
    </w:p>
    <w:p w14:paraId="6343DDC2" w14:textId="77777777" w:rsidR="00976642" w:rsidRDefault="00976642" w:rsidP="00976642">
      <w:pPr>
        <w:pStyle w:val="Pquestiontextmainstem"/>
      </w:pPr>
      <w:r w:rsidRPr="002232E7">
        <w:t>The solution</w:t>
      </w:r>
      <w:r>
        <w:t xml:space="preserve"> of the balance diagram</w:t>
      </w:r>
      <w:r w:rsidRPr="002232E7">
        <w:t xml:space="preserve"> is:</w:t>
      </w:r>
    </w:p>
    <w:p w14:paraId="229EB5A4" w14:textId="781E73EC" w:rsidR="00976642" w:rsidRPr="002232E7" w:rsidRDefault="00976642" w:rsidP="00DB462F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308E6EF8" wp14:editId="1F396683">
            <wp:extent cx="1466850" cy="1038225"/>
            <wp:effectExtent l="0" t="0" r="0" b="9525"/>
            <wp:docPr id="2" name="Picture 2" descr="PM8_SmB_7_02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PM8_SmB_7_02ta_RR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CEFD8" w14:textId="219BA12E" w:rsidR="00976642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2</w:t>
      </w:r>
      <w:r w:rsidR="00DB462F" w:rsidRPr="00DB462F">
        <w:tab/>
      </w:r>
      <w:r w:rsidR="00D77584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-2</w:t>
      </w:r>
      <w:r w:rsidR="00DB462F" w:rsidRPr="00DB462F">
        <w:tab/>
      </w:r>
      <w:r w:rsidR="00DB462F" w:rsidRPr="00DB462F">
        <w:tab/>
      </w:r>
      <w:r w:rsidR="00D77584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2232E7">
        <w:t>4</w:t>
      </w:r>
      <w:r w:rsidRPr="00DB462F">
        <w:rPr>
          <w:rStyle w:val="Cmathsexpressions"/>
          <w:i/>
        </w:rPr>
        <w:t>x</w:t>
      </w:r>
      <w:r w:rsidRPr="002232E7">
        <w:t xml:space="preserve"> = 3</w:t>
      </w:r>
      <w:r w:rsidRPr="00DB462F">
        <w:rPr>
          <w:rStyle w:val="Cmathsexpressions"/>
          <w:i/>
        </w:rPr>
        <w:t>x</w:t>
      </w:r>
      <w:r w:rsidRPr="002232E7">
        <w:t xml:space="preserve"> − 2</w:t>
      </w:r>
      <w:r w:rsidR="00DB462F" w:rsidRPr="00DB462F">
        <w:tab/>
      </w:r>
      <w:r w:rsidR="00D77584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3</w:t>
      </w:r>
    </w:p>
    <w:p w14:paraId="32453F92" w14:textId="1FE3C73C" w:rsidR="00E612EF" w:rsidRDefault="00E612EF" w:rsidP="00C56E81">
      <w:pPr>
        <w:pStyle w:val="Pquestionheadingmc"/>
      </w:pPr>
      <w:r>
        <w:lastRenderedPageBreak/>
        <w:t xml:space="preserve">Question </w:t>
      </w:r>
      <w:r w:rsidR="00D77584">
        <w:t>7</w:t>
      </w:r>
      <w:r w:rsidR="00DB462F" w:rsidRPr="00DB462F">
        <w:tab/>
      </w:r>
      <w:r w:rsidR="002859EE">
        <w:t>[7.</w:t>
      </w:r>
      <w:r w:rsidR="00976642">
        <w:t>3</w:t>
      </w:r>
      <w:r w:rsidR="00FE3CA2">
        <w:t>]</w:t>
      </w:r>
    </w:p>
    <w:p w14:paraId="2268D4C4" w14:textId="5744BF8B" w:rsidR="00D77584" w:rsidRPr="00BC4D84" w:rsidRDefault="00D77584" w:rsidP="00C56E81">
      <w:pPr>
        <w:pStyle w:val="Pquestiontextmainstem"/>
        <w:keepNext/>
      </w:pPr>
      <w:r>
        <w:t>Solve</w:t>
      </w:r>
      <w:r w:rsidRPr="00BC4D84">
        <w:t xml:space="preserve"> </w:t>
      </w:r>
      <w:r w:rsidRPr="00BC4D84">
        <w:rPr>
          <w:position w:val="-24"/>
        </w:rPr>
        <w:object w:dxaOrig="240" w:dyaOrig="620" w14:anchorId="308199D3">
          <v:shape id="_x0000_i1026" type="#_x0000_t75" style="width:12pt;height:30.75pt" o:ole="">
            <v:imagedata r:id="rId12" o:title=""/>
          </v:shape>
          <o:OLEObject Type="Embed" ProgID="Equation.3" ShapeID="_x0000_i1026" DrawAspect="Content" ObjectID="_1540570106" r:id="rId13"/>
        </w:object>
      </w:r>
      <w:r w:rsidRPr="00BC4D84">
        <w:t xml:space="preserve"> </w:t>
      </w:r>
      <w:r w:rsidR="002566CE">
        <w:rPr>
          <w:szCs w:val="22"/>
        </w:rPr>
        <w:t>− 5 = 2</w:t>
      </w:r>
      <w:r w:rsidR="00C56E81">
        <w:rPr>
          <w:szCs w:val="22"/>
        </w:rPr>
        <w:t>.</w:t>
      </w:r>
    </w:p>
    <w:p w14:paraId="6FBB4E0C" w14:textId="76647449" w:rsidR="00D77584" w:rsidRPr="00BC4D84" w:rsidRDefault="00D77584" w:rsidP="00C56E81">
      <w:pPr>
        <w:pStyle w:val="Pquestiontextmcqoptions"/>
        <w:keepNext/>
      </w:pPr>
      <w:r w:rsidRPr="002566CE">
        <w:rPr>
          <w:rStyle w:val="Cquestionpartlabelbold"/>
        </w:rPr>
        <w:t>A</w:t>
      </w:r>
      <w:r w:rsidR="002566CE">
        <w:tab/>
      </w:r>
      <w:r w:rsidRPr="002566CE">
        <w:rPr>
          <w:rStyle w:val="Cmathsexpressions"/>
          <w:i/>
          <w:iCs/>
        </w:rPr>
        <w:t>b</w:t>
      </w:r>
      <w:r w:rsidRPr="00BC4D84">
        <w:t xml:space="preserve"> = 3</w:t>
      </w:r>
      <w:r w:rsidRPr="00BC4D84">
        <w:tab/>
      </w:r>
      <w:r>
        <w:tab/>
      </w:r>
      <w:r w:rsidRPr="002566CE">
        <w:rPr>
          <w:rStyle w:val="Cquestionpartlabelbold"/>
        </w:rPr>
        <w:t>B</w:t>
      </w:r>
      <w:r w:rsidR="002566CE">
        <w:tab/>
      </w:r>
      <w:r w:rsidRPr="002566CE">
        <w:rPr>
          <w:rStyle w:val="Cmathsexpressions"/>
          <w:i/>
          <w:iCs/>
        </w:rPr>
        <w:t>b</w:t>
      </w:r>
      <w:r w:rsidRPr="00BC4D84">
        <w:t xml:space="preserve"> = 13</w:t>
      </w:r>
      <w:r>
        <w:tab/>
      </w:r>
      <w:r>
        <w:tab/>
      </w:r>
      <w:r w:rsidRPr="002566CE">
        <w:rPr>
          <w:rStyle w:val="Cquestionpartlabelbold"/>
        </w:rPr>
        <w:t>C</w:t>
      </w:r>
      <w:r w:rsidR="002566CE">
        <w:tab/>
      </w:r>
      <w:r w:rsidRPr="002566CE">
        <w:rPr>
          <w:rStyle w:val="Cmathsexpressions"/>
          <w:i/>
          <w:iCs/>
        </w:rPr>
        <w:t>b</w:t>
      </w:r>
      <w:r w:rsidRPr="00BC4D84">
        <w:t xml:space="preserve"> = </w:t>
      </w:r>
      <w:r w:rsidRPr="00BC4D84">
        <w:rPr>
          <w:position w:val="-24"/>
        </w:rPr>
        <w:object w:dxaOrig="240" w:dyaOrig="620" w14:anchorId="7DC82650">
          <v:shape id="_x0000_i1027" type="#_x0000_t75" style="width:12pt;height:30.75pt" o:ole="">
            <v:imagedata r:id="rId14" o:title=""/>
          </v:shape>
          <o:OLEObject Type="Embed" ProgID="Equation.3" ShapeID="_x0000_i1027" DrawAspect="Content" ObjectID="_1540570107" r:id="rId15"/>
        </w:object>
      </w:r>
      <w:r>
        <w:tab/>
      </w:r>
      <w:r>
        <w:tab/>
      </w:r>
      <w:r w:rsidRPr="00BC4D84">
        <w:fldChar w:fldCharType="begin"/>
      </w:r>
      <w:r w:rsidRPr="00BC4D84">
        <w:instrText xml:space="preserve"> QUOTE </w:instrText>
      </w:r>
      <w:r w:rsidRPr="00BC4D84">
        <w:rPr>
          <w:noProof/>
        </w:rPr>
        <w:drawing>
          <wp:inline distT="0" distB="0" distL="0" distR="0" wp14:anchorId="7FAE10CA" wp14:editId="53C722C6">
            <wp:extent cx="352425" cy="3048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D84">
        <w:instrText xml:space="preserve"> </w:instrText>
      </w:r>
      <w:r w:rsidRPr="00BC4D84">
        <w:fldChar w:fldCharType="end"/>
      </w:r>
      <w:r w:rsidRPr="002566CE">
        <w:rPr>
          <w:rStyle w:val="Cquestionpartlabelbold"/>
        </w:rPr>
        <w:t>D</w:t>
      </w:r>
      <w:r w:rsidR="002566CE">
        <w:tab/>
      </w:r>
      <w:r w:rsidRPr="002566CE">
        <w:rPr>
          <w:rStyle w:val="Cmathsexpressions"/>
          <w:i/>
          <w:iCs/>
        </w:rPr>
        <w:t>b</w:t>
      </w:r>
      <w:r w:rsidRPr="00BC4D84">
        <w:t xml:space="preserve"> = 28</w:t>
      </w:r>
    </w:p>
    <w:p w14:paraId="1633EA82" w14:textId="0164A1CE" w:rsidR="00E612EF" w:rsidRDefault="00E612EF" w:rsidP="00E612EF">
      <w:pPr>
        <w:pStyle w:val="Pquestionheadingmc"/>
      </w:pPr>
      <w:r>
        <w:t xml:space="preserve">Question </w:t>
      </w:r>
      <w:r w:rsidR="00D77584">
        <w:t>8</w:t>
      </w:r>
      <w:r w:rsidR="00DB462F" w:rsidRPr="00DB462F">
        <w:tab/>
      </w:r>
      <w:r w:rsidR="002859EE">
        <w:t>[7.</w:t>
      </w:r>
      <w:r w:rsidR="00976642">
        <w:t>3</w:t>
      </w:r>
      <w:r w:rsidR="00FE3CA2">
        <w:t>]</w:t>
      </w:r>
    </w:p>
    <w:p w14:paraId="2B834F53" w14:textId="36142B76" w:rsidR="00976642" w:rsidRPr="002232E7" w:rsidRDefault="00976642" w:rsidP="00976642">
      <w:pPr>
        <w:pStyle w:val="Pquestiontextmainstem"/>
      </w:pPr>
      <w:r w:rsidRPr="002232E7">
        <w:t>Solve 3(</w:t>
      </w:r>
      <w:r w:rsidRPr="00DB462F">
        <w:rPr>
          <w:rStyle w:val="Cmathsexpressions"/>
          <w:i/>
          <w:iCs/>
        </w:rPr>
        <w:t>x</w:t>
      </w:r>
      <w:r w:rsidR="007F3014">
        <w:t xml:space="preserve"> − 6) = 21</w:t>
      </w:r>
    </w:p>
    <w:p w14:paraId="6DB5A1C2" w14:textId="06CE1CAB" w:rsidR="00976642" w:rsidRPr="002232E7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1</w:t>
      </w:r>
      <w:r w:rsidR="00DB462F" w:rsidRPr="00DB462F">
        <w:tab/>
      </w:r>
      <w:r w:rsidR="002566CE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13</w:t>
      </w:r>
      <w:r w:rsidR="00DB462F" w:rsidRPr="00DB462F">
        <w:tab/>
      </w:r>
      <w:r w:rsidR="00DB462F" w:rsidRPr="00DB462F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5</w:t>
      </w:r>
      <w:r w:rsidR="00DB462F" w:rsidRPr="00DB462F">
        <w:tab/>
      </w:r>
      <w:r w:rsidR="002566CE">
        <w:tab/>
      </w:r>
      <w:r w:rsidR="002566CE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9</w:t>
      </w:r>
    </w:p>
    <w:p w14:paraId="5126DFCD" w14:textId="709E2295" w:rsidR="002D3853" w:rsidRDefault="002D3853" w:rsidP="002D3853">
      <w:pPr>
        <w:pStyle w:val="Pquestionheadingmc"/>
      </w:pPr>
      <w:r>
        <w:t xml:space="preserve">Question </w:t>
      </w:r>
      <w:r w:rsidR="00D77584">
        <w:t>9</w:t>
      </w:r>
      <w:r w:rsidR="00DB462F" w:rsidRPr="00DB462F">
        <w:tab/>
      </w:r>
      <w:r w:rsidR="002859EE">
        <w:t>[7.</w:t>
      </w:r>
      <w:r w:rsidR="00976642">
        <w:t>4</w:t>
      </w:r>
      <w:r w:rsidR="00FE3CA2">
        <w:t>]</w:t>
      </w:r>
    </w:p>
    <w:p w14:paraId="1364AA67" w14:textId="77777777" w:rsidR="00D77584" w:rsidRPr="00BC4D84" w:rsidRDefault="00D77584" w:rsidP="002566CE">
      <w:pPr>
        <w:pStyle w:val="Pquestiontextmainstem"/>
      </w:pPr>
      <w:r w:rsidRPr="00BC4D84">
        <w:t>Solve 4</w:t>
      </w:r>
      <w:r w:rsidRPr="002566CE">
        <w:rPr>
          <w:rStyle w:val="Cmathsexpressions"/>
          <w:i/>
          <w:iCs/>
        </w:rPr>
        <w:t>d</w:t>
      </w:r>
      <w:r w:rsidRPr="00BC4D84">
        <w:t xml:space="preserve"> − 2 = 2</w:t>
      </w:r>
      <w:r w:rsidRPr="002566CE">
        <w:rPr>
          <w:rStyle w:val="Cmathsexpressions"/>
          <w:i/>
          <w:iCs/>
        </w:rPr>
        <w:t>d</w:t>
      </w:r>
      <w:r w:rsidRPr="00BC4D84">
        <w:t xml:space="preserve"> + 10.</w:t>
      </w:r>
    </w:p>
    <w:p w14:paraId="3204E442" w14:textId="1F1581BA" w:rsidR="00D77584" w:rsidRPr="002566CE" w:rsidRDefault="00D77584" w:rsidP="002566CE">
      <w:pPr>
        <w:pStyle w:val="Pquestiontextmcqoptions"/>
      </w:pPr>
      <w:r w:rsidRPr="002566CE">
        <w:rPr>
          <w:rStyle w:val="Cquestionpartlabelbold"/>
        </w:rPr>
        <w:t>A</w:t>
      </w:r>
      <w:r w:rsidR="002566CE" w:rsidRPr="002566CE">
        <w:tab/>
      </w:r>
      <w:r w:rsidRPr="008F07E6">
        <w:rPr>
          <w:rStyle w:val="Cmathsexpressions"/>
          <w:i/>
          <w:iCs/>
        </w:rPr>
        <w:t>d</w:t>
      </w:r>
      <w:r w:rsidRPr="002566CE">
        <w:t xml:space="preserve"> = 2</w:t>
      </w:r>
      <w:r w:rsidRPr="002566CE">
        <w:tab/>
      </w:r>
      <w:r w:rsidR="002566CE">
        <w:tab/>
      </w:r>
      <w:r w:rsidRPr="002566CE">
        <w:rPr>
          <w:rStyle w:val="Cquestionpartlabelbold"/>
        </w:rPr>
        <w:t>B</w:t>
      </w:r>
      <w:r w:rsidR="002566CE" w:rsidRPr="002566CE">
        <w:tab/>
      </w:r>
      <w:r w:rsidRPr="008F07E6">
        <w:rPr>
          <w:rStyle w:val="Cmathsexpressions"/>
          <w:i/>
          <w:iCs/>
        </w:rPr>
        <w:t>d</w:t>
      </w:r>
      <w:r w:rsidRPr="002566CE">
        <w:t xml:space="preserve"> = 4</w:t>
      </w:r>
      <w:r w:rsidRPr="002566CE">
        <w:tab/>
      </w:r>
      <w:r w:rsidRPr="002566CE">
        <w:tab/>
      </w:r>
      <w:r w:rsidR="002566CE">
        <w:tab/>
      </w:r>
      <w:r w:rsidRPr="002566CE">
        <w:rPr>
          <w:rStyle w:val="Cquestionpartlabelbold"/>
        </w:rPr>
        <w:t>C</w:t>
      </w:r>
      <w:r w:rsidR="002566CE" w:rsidRPr="002566CE">
        <w:tab/>
      </w:r>
      <w:r w:rsidRPr="008F07E6">
        <w:rPr>
          <w:rStyle w:val="Cmathsexpressions"/>
          <w:i/>
          <w:iCs/>
        </w:rPr>
        <w:t>d</w:t>
      </w:r>
      <w:r w:rsidRPr="002566CE">
        <w:t xml:space="preserve"> = </w:t>
      </w:r>
      <w:r w:rsidR="002566CE" w:rsidRPr="002566CE">
        <w:rPr>
          <w:position w:val="-24"/>
        </w:rPr>
        <w:object w:dxaOrig="320" w:dyaOrig="620" w14:anchorId="184DAD10">
          <v:shape id="_x0000_i1028" type="#_x0000_t75" style="width:15.75pt;height:30.75pt" o:ole="">
            <v:imagedata r:id="rId17" o:title=""/>
          </v:shape>
          <o:OLEObject Type="Embed" ProgID="Equation.DSMT4" ShapeID="_x0000_i1028" DrawAspect="Content" ObjectID="_1540570108" r:id="rId18"/>
        </w:object>
      </w:r>
      <w:r w:rsidRPr="002566CE">
        <w:fldChar w:fldCharType="begin"/>
      </w:r>
      <w:r w:rsidRPr="002566CE">
        <w:instrText xml:space="preserve"> QUOTE </w:instrText>
      </w:r>
      <w:r w:rsidRPr="002566CE">
        <w:rPr>
          <w:noProof/>
        </w:rPr>
        <w:drawing>
          <wp:inline distT="0" distB="0" distL="0" distR="0" wp14:anchorId="00B57FD6" wp14:editId="4DF5EFA3">
            <wp:extent cx="457200" cy="3048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6CE">
        <w:instrText xml:space="preserve"> </w:instrText>
      </w:r>
      <w:r w:rsidRPr="002566CE">
        <w:fldChar w:fldCharType="end"/>
      </w:r>
      <w:r w:rsidRPr="002566CE">
        <w:tab/>
      </w:r>
      <w:r w:rsidR="002566CE">
        <w:tab/>
      </w:r>
      <w:r w:rsidRPr="002566CE">
        <w:rPr>
          <w:rStyle w:val="Cquestionpartlabelbold"/>
        </w:rPr>
        <w:t>D</w:t>
      </w:r>
      <w:r w:rsidR="002566CE" w:rsidRPr="002566CE">
        <w:tab/>
      </w:r>
      <w:r w:rsidRPr="008F07E6">
        <w:rPr>
          <w:rStyle w:val="Cmathsexpressions"/>
          <w:i/>
          <w:iCs/>
        </w:rPr>
        <w:t>d</w:t>
      </w:r>
      <w:r w:rsidRPr="002566CE">
        <w:t xml:space="preserve"> = 6</w:t>
      </w:r>
    </w:p>
    <w:p w14:paraId="5BA7F288" w14:textId="08943572" w:rsidR="007A2893" w:rsidRDefault="007A2893" w:rsidP="007A2893">
      <w:pPr>
        <w:pStyle w:val="Pquestionheadingmc"/>
      </w:pPr>
      <w:r>
        <w:t>Question 1</w:t>
      </w:r>
      <w:r w:rsidR="00D77584">
        <w:t>0</w:t>
      </w:r>
      <w:r w:rsidR="00DB462F" w:rsidRPr="00DB462F">
        <w:tab/>
      </w:r>
      <w:r w:rsidR="002859EE">
        <w:t>[7.</w:t>
      </w:r>
      <w:r w:rsidR="00D77584">
        <w:t>5</w:t>
      </w:r>
      <w:r>
        <w:t>]</w:t>
      </w:r>
    </w:p>
    <w:p w14:paraId="0935A075" w14:textId="73F7E522" w:rsidR="00976642" w:rsidRPr="002232E7" w:rsidRDefault="009D02B0" w:rsidP="00976642">
      <w:pPr>
        <w:pStyle w:val="Pquestiontextmainstem"/>
      </w:pPr>
      <w:r>
        <w:t>Isha</w:t>
      </w:r>
      <w:r w:rsidR="00976642" w:rsidRPr="002232E7">
        <w:t xml:space="preserve"> buys 4 chocolate bars and gets 60 cents change from $5.00. How much was each chocolate bar?</w:t>
      </w:r>
    </w:p>
    <w:p w14:paraId="6CF027E0" w14:textId="12F00459" w:rsidR="00976642" w:rsidRPr="002232E7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2232E7">
        <w:t>$1.10</w:t>
      </w:r>
      <w:r w:rsidR="00DB462F" w:rsidRPr="00DB462F">
        <w:tab/>
      </w:r>
      <w:r w:rsidR="00DB462F" w:rsidRPr="00DB462F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2232E7">
        <w:t>$1.40</w:t>
      </w:r>
      <w:r w:rsidR="00DB462F" w:rsidRPr="00DB462F">
        <w:tab/>
      </w:r>
      <w:r w:rsidR="00DB462F" w:rsidRPr="00DB462F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2232E7">
        <w:t>$1.25</w:t>
      </w:r>
      <w:r w:rsidR="00DB462F" w:rsidRPr="00DB462F">
        <w:tab/>
      </w:r>
      <w:r w:rsidR="00D77584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2232E7">
        <w:t>$1.15</w:t>
      </w:r>
    </w:p>
    <w:p w14:paraId="725818E6" w14:textId="4DF89729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2D3853">
        <w:t>1</w:t>
      </w:r>
      <w:r w:rsidR="007C3B15">
        <w:t>0</w:t>
      </w:r>
    </w:p>
    <w:p w14:paraId="65671F4D" w14:textId="77777777" w:rsidR="00A87DD3" w:rsidRDefault="00A87DD3" w:rsidP="001B433F">
      <w:pPr>
        <w:pStyle w:val="Psectionresults"/>
      </w:pP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74A0B774" w14:textId="07F60358" w:rsidR="00FD6DB9" w:rsidRDefault="00FD6DB9" w:rsidP="00FD6DB9">
      <w:pPr>
        <w:pStyle w:val="Pquestionheadingsx"/>
      </w:pPr>
      <w:r>
        <w:t>Question 1</w:t>
      </w:r>
      <w:r w:rsidR="00DA1E8C">
        <w:t>1</w:t>
      </w:r>
      <w:r w:rsidR="00DB462F" w:rsidRPr="00DB462F">
        <w:tab/>
      </w:r>
      <w:r w:rsidR="00352672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A3A3F">
        <w:t>3</w:t>
      </w:r>
      <w:r>
        <w:t>]</w:t>
      </w:r>
    </w:p>
    <w:p w14:paraId="515533AB" w14:textId="5FD87875" w:rsidR="00214844" w:rsidRPr="00DB462F" w:rsidRDefault="00214844" w:rsidP="006275A9">
      <w:pPr>
        <w:pStyle w:val="Pquestiontextmainstem"/>
      </w:pPr>
      <w:r w:rsidRPr="002232E7">
        <w:t xml:space="preserve">Here is David’s working to solve the equation </w:t>
      </w:r>
      <w:r w:rsidRPr="002232E7">
        <w:rPr>
          <w:position w:val="-24"/>
        </w:rPr>
        <w:object w:dxaOrig="240" w:dyaOrig="620" w14:anchorId="15FB1DB4">
          <v:shape id="_x0000_i1029" type="#_x0000_t75" style="width:12pt;height:30.75pt" o:ole="">
            <v:imagedata r:id="rId20" o:title=""/>
          </v:shape>
          <o:OLEObject Type="Embed" ProgID="Equation.3" ShapeID="_x0000_i1029" DrawAspect="Content" ObjectID="_1540570109" r:id="rId21"/>
        </w:object>
      </w:r>
      <w:r w:rsidRPr="002232E7">
        <w:t xml:space="preserve"> </w:t>
      </w:r>
      <w:r>
        <w:t>–</w:t>
      </w:r>
      <w:r w:rsidRPr="002232E7">
        <w:t xml:space="preserve"> 5 = 7. David has made an error. </w:t>
      </w:r>
    </w:p>
    <w:p w14:paraId="4566F760" w14:textId="77777777" w:rsidR="00E41F96" w:rsidRPr="002232E7" w:rsidRDefault="00E41F96" w:rsidP="00E41F96">
      <w:pPr>
        <w:pStyle w:val="Pquestiontextmainstem"/>
      </w:pPr>
      <w:r w:rsidRPr="002232E7">
        <w:t>David’s working</w:t>
      </w:r>
      <w:r w:rsidRPr="00DB462F">
        <w:tab/>
      </w:r>
      <w:r>
        <w:tab/>
      </w:r>
      <w:r>
        <w:tab/>
      </w:r>
      <w:r>
        <w:tab/>
      </w:r>
      <w:r w:rsidRPr="002232E7">
        <w:t>Correct working</w:t>
      </w:r>
    </w:p>
    <w:p w14:paraId="1A2D0295" w14:textId="77777777" w:rsidR="00E41F96" w:rsidRPr="002232E7" w:rsidRDefault="00E41F96" w:rsidP="00E41F96">
      <w:pPr>
        <w:pStyle w:val="Pquestiontextmainstem"/>
        <w:rPr>
          <w:szCs w:val="22"/>
        </w:rPr>
      </w:pPr>
      <w:r w:rsidRPr="002232E7">
        <w:rPr>
          <w:position w:val="-24"/>
        </w:rPr>
        <w:object w:dxaOrig="240" w:dyaOrig="620" w14:anchorId="1C0C1D0F">
          <v:shape id="_x0000_i1030" type="#_x0000_t75" style="width:12pt;height:30.75pt" o:ole="">
            <v:imagedata r:id="rId22" o:title=""/>
          </v:shape>
          <o:OLEObject Type="Embed" ProgID="Equation.3" ShapeID="_x0000_i1030" DrawAspect="Content" ObjectID="_1540570110" r:id="rId23"/>
        </w:object>
      </w:r>
      <w:r w:rsidRPr="002232E7">
        <w:t xml:space="preserve"> − 5 = 7</w:t>
      </w:r>
    </w:p>
    <w:p w14:paraId="4BC8C666" w14:textId="77777777" w:rsidR="00E41F96" w:rsidRPr="002232E7" w:rsidRDefault="00E41F96" w:rsidP="00E41F96">
      <w:pPr>
        <w:pStyle w:val="Pquestiontextmainstem"/>
        <w:rPr>
          <w:szCs w:val="22"/>
        </w:rPr>
      </w:pPr>
      <w:r w:rsidRPr="002232E7">
        <w:rPr>
          <w:position w:val="-24"/>
        </w:rPr>
        <w:object w:dxaOrig="240" w:dyaOrig="620" w14:anchorId="17C3963A">
          <v:shape id="_x0000_i1031" type="#_x0000_t75" style="width:12pt;height:30.75pt" o:ole="">
            <v:imagedata r:id="rId24" o:title=""/>
          </v:shape>
          <o:OLEObject Type="Embed" ProgID="Equation.3" ShapeID="_x0000_i1031" DrawAspect="Content" ObjectID="_1540570111" r:id="rId25"/>
        </w:object>
      </w:r>
      <w:r w:rsidRPr="002232E7">
        <w:t xml:space="preserve"> = 12</w:t>
      </w:r>
    </w:p>
    <w:p w14:paraId="707020B3" w14:textId="77777777" w:rsidR="00E41F96" w:rsidRDefault="00E41F96" w:rsidP="00E41F96">
      <w:pPr>
        <w:pStyle w:val="Pquestiontextmainstem"/>
      </w:pPr>
      <w:r w:rsidRPr="00DB462F">
        <w:rPr>
          <w:rStyle w:val="Cmathsexpressions"/>
          <w:i/>
          <w:iCs/>
        </w:rPr>
        <w:t>x</w:t>
      </w:r>
      <w:r w:rsidRPr="002232E7">
        <w:t xml:space="preserve"> = 4</w:t>
      </w:r>
    </w:p>
    <w:p w14:paraId="54CBD875" w14:textId="77777777" w:rsidR="007C3B15" w:rsidRPr="002232E7" w:rsidRDefault="007C3B15" w:rsidP="00E41F96">
      <w:pPr>
        <w:pStyle w:val="Pquestiontextmainstem"/>
        <w:rPr>
          <w:szCs w:val="22"/>
        </w:rPr>
      </w:pPr>
    </w:p>
    <w:p w14:paraId="4CAC078E" w14:textId="4E9C7E2F" w:rsidR="00214844" w:rsidRDefault="00DB462F" w:rsidP="00E41F96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214844" w:rsidRPr="002232E7">
        <w:t>Circle the line of working where the error appears.</w:t>
      </w:r>
    </w:p>
    <w:p w14:paraId="7EAAA3A8" w14:textId="3C9BA617" w:rsidR="00214844" w:rsidRDefault="00DB462F" w:rsidP="00DB462F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214844" w:rsidRPr="002232E7">
        <w:t>Write the correct working for the question</w:t>
      </w:r>
      <w:r w:rsidR="00C56E81">
        <w:t>.</w:t>
      </w:r>
    </w:p>
    <w:p w14:paraId="73555266" w14:textId="1C9169C1" w:rsidR="00214844" w:rsidRPr="002232E7" w:rsidRDefault="00DB462F" w:rsidP="00DB462F">
      <w:pPr>
        <w:pStyle w:val="Pquestiontextpartsa"/>
      </w:pPr>
      <w:r w:rsidRPr="00DB462F">
        <w:rPr>
          <w:rStyle w:val="Cquestionpartlabelbold"/>
        </w:rPr>
        <w:t>(c)</w:t>
      </w:r>
      <w:r w:rsidRPr="00DB462F">
        <w:tab/>
      </w:r>
      <w:r w:rsidR="00214844" w:rsidRPr="002232E7">
        <w:t>Briefly explain where David wen</w:t>
      </w:r>
      <w:r w:rsidR="00214844">
        <w:t>t wrong in the calculation.</w:t>
      </w:r>
    </w:p>
    <w:p w14:paraId="2B470253" w14:textId="77777777" w:rsidR="00214844" w:rsidRPr="002232E7" w:rsidRDefault="00214844" w:rsidP="00DB462F">
      <w:pPr>
        <w:pStyle w:val="Pquestiontextmainstem"/>
      </w:pPr>
    </w:p>
    <w:p w14:paraId="007A003A" w14:textId="77777777" w:rsidR="00742C46" w:rsidRDefault="00742C46" w:rsidP="00FD6DB9">
      <w:pPr>
        <w:pStyle w:val="Pquestiontextpartsa"/>
      </w:pPr>
    </w:p>
    <w:p w14:paraId="64A1A90A" w14:textId="77777777" w:rsidR="00E41F96" w:rsidRDefault="00E41F96" w:rsidP="00FD6DB9">
      <w:pPr>
        <w:pStyle w:val="Pquestiontextpartsa"/>
      </w:pPr>
    </w:p>
    <w:p w14:paraId="51452392" w14:textId="1249D42A" w:rsidR="001F0763" w:rsidRDefault="001F0763" w:rsidP="001F0763">
      <w:pPr>
        <w:pStyle w:val="Pquestionheadingsx"/>
      </w:pPr>
      <w:r>
        <w:lastRenderedPageBreak/>
        <w:t>Question 1</w:t>
      </w:r>
      <w:r w:rsidR="00DA1E8C">
        <w:t>2</w:t>
      </w:r>
      <w:r w:rsidR="00DB462F" w:rsidRPr="00DB462F">
        <w:tab/>
      </w:r>
      <w:r w:rsidR="0024356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>
        <w:t>2]</w:t>
      </w:r>
    </w:p>
    <w:p w14:paraId="40FB0328" w14:textId="77777777" w:rsidR="00214844" w:rsidRPr="002232E7" w:rsidRDefault="00214844" w:rsidP="006275A9">
      <w:pPr>
        <w:pStyle w:val="Pquestiontextmainstem"/>
      </w:pPr>
      <w:r w:rsidRPr="002232E7">
        <w:t>This graph describes the costs to hire a taxi.</w:t>
      </w:r>
    </w:p>
    <w:p w14:paraId="78B4E181" w14:textId="7BCC09AC" w:rsidR="00214844" w:rsidRPr="002232E7" w:rsidRDefault="007C3B15" w:rsidP="006275A9">
      <w:pPr>
        <w:pStyle w:val="Pquestiontextmainstem"/>
      </w:pPr>
      <w:r>
        <w:t>U</w:t>
      </w:r>
      <w:r w:rsidRPr="002232E7">
        <w:t>sing specific examples from the graph</w:t>
      </w:r>
      <w:r>
        <w:t>,</w:t>
      </w:r>
      <w:r w:rsidRPr="002232E7">
        <w:t xml:space="preserve"> </w:t>
      </w:r>
      <w:r>
        <w:t>w</w:t>
      </w:r>
      <w:r w:rsidR="00214844" w:rsidRPr="002232E7">
        <w:t>rite a sentence to describe how a taxi fare is charged.</w:t>
      </w:r>
    </w:p>
    <w:p w14:paraId="79743AF9" w14:textId="1CF89352" w:rsidR="001F0763" w:rsidRDefault="00214844" w:rsidP="00214844">
      <w:pPr>
        <w:pStyle w:val="Pquestiontextpartsa"/>
      </w:pPr>
      <w:r>
        <w:rPr>
          <w:noProof/>
        </w:rPr>
        <w:drawing>
          <wp:inline distT="0" distB="0" distL="0" distR="0" wp14:anchorId="0955F094" wp14:editId="7F9F4A76">
            <wp:extent cx="2495550" cy="1457325"/>
            <wp:effectExtent l="0" t="0" r="0" b="9525"/>
            <wp:docPr id="11" name="Picture 11" descr="PM8_SmB_7_03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PM8_SmB_7_03ta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2D5793" w14:textId="77777777" w:rsidR="001F0763" w:rsidRDefault="001F0763" w:rsidP="001F0763">
      <w:pPr>
        <w:pStyle w:val="Pquestiontextpartsa"/>
      </w:pPr>
    </w:p>
    <w:p w14:paraId="28DEC7EA" w14:textId="77777777" w:rsidR="00E41F96" w:rsidRDefault="00E41F96" w:rsidP="001F0763">
      <w:pPr>
        <w:pStyle w:val="Pquestiontextpartsa"/>
      </w:pPr>
    </w:p>
    <w:p w14:paraId="05A82956" w14:textId="77777777" w:rsidR="00E41F96" w:rsidRDefault="00E41F96" w:rsidP="001F0763">
      <w:pPr>
        <w:pStyle w:val="Pquestiontextpartsa"/>
      </w:pPr>
    </w:p>
    <w:p w14:paraId="6085720D" w14:textId="77777777" w:rsidR="001F0763" w:rsidRPr="00FC4664" w:rsidRDefault="001F0763" w:rsidP="001F0763">
      <w:pPr>
        <w:pStyle w:val="Pquestiontextpartsa"/>
      </w:pPr>
    </w:p>
    <w:p w14:paraId="64727014" w14:textId="371C2A0A" w:rsidR="001F0763" w:rsidRDefault="001F0763" w:rsidP="001F0763">
      <w:pPr>
        <w:pStyle w:val="Pquestionheadingsx"/>
      </w:pPr>
      <w:r>
        <w:t>Question 1</w:t>
      </w:r>
      <w:r w:rsidR="00DA1E8C">
        <w:t>3</w:t>
      </w:r>
      <w:r w:rsidR="00DB462F" w:rsidRPr="00DB462F">
        <w:tab/>
      </w:r>
      <w:r w:rsidR="00C56E81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1</w:t>
      </w:r>
      <w:r>
        <w:t>]</w:t>
      </w:r>
    </w:p>
    <w:p w14:paraId="737BF33F" w14:textId="77777777" w:rsidR="00214844" w:rsidRPr="002232E7" w:rsidRDefault="00214844" w:rsidP="006275A9">
      <w:pPr>
        <w:pStyle w:val="Pquestiontextmainstem"/>
      </w:pPr>
      <w:r w:rsidRPr="002232E7">
        <w:t>Write an equation for each of the following.</w:t>
      </w:r>
    </w:p>
    <w:p w14:paraId="3FC21E0A" w14:textId="46F5CFC3" w:rsidR="00214844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214844" w:rsidRPr="002232E7">
        <w:t xml:space="preserve">Twice a number </w:t>
      </w:r>
      <w:r w:rsidR="00DA1E8C" w:rsidRPr="00BC4D84">
        <w:t>(</w:t>
      </w:r>
      <w:r w:rsidR="00DA1E8C" w:rsidRPr="002566CE">
        <w:rPr>
          <w:rStyle w:val="Cmathsexpressions"/>
          <w:i/>
          <w:iCs/>
        </w:rPr>
        <w:t>n</w:t>
      </w:r>
      <w:r w:rsidR="00DA1E8C" w:rsidRPr="00BC4D84">
        <w:t xml:space="preserve">) </w:t>
      </w:r>
      <w:r w:rsidR="00214844" w:rsidRPr="002232E7">
        <w:t xml:space="preserve">plus </w:t>
      </w:r>
      <w:r w:rsidR="00214844">
        <w:t>four</w:t>
      </w:r>
      <w:r w:rsidR="00214844" w:rsidRPr="002232E7">
        <w:t xml:space="preserve"> gives a result of twenty-two.</w:t>
      </w:r>
    </w:p>
    <w:p w14:paraId="150748C4" w14:textId="77777777" w:rsidR="00214844" w:rsidRDefault="00214844" w:rsidP="00DB462F">
      <w:pPr>
        <w:pStyle w:val="Pquestiontextmainstem"/>
      </w:pPr>
    </w:p>
    <w:p w14:paraId="537F4697" w14:textId="77777777" w:rsidR="00214844" w:rsidRPr="002232E7" w:rsidRDefault="00214844" w:rsidP="00DB462F">
      <w:pPr>
        <w:pStyle w:val="Pquestiontextmainstem"/>
      </w:pPr>
    </w:p>
    <w:p w14:paraId="5FF348D6" w14:textId="5F30429B" w:rsidR="003F7CC3" w:rsidRDefault="00DB462F" w:rsidP="00DB462F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214844" w:rsidRPr="002232E7">
        <w:t xml:space="preserve">The sum of a number </w:t>
      </w:r>
      <w:r w:rsidR="00DA1E8C" w:rsidRPr="00BC4D84">
        <w:t>(</w:t>
      </w:r>
      <w:r w:rsidR="00DA1E8C" w:rsidRPr="002566CE">
        <w:rPr>
          <w:rStyle w:val="Cmathsexpressions"/>
          <w:i/>
          <w:iCs/>
        </w:rPr>
        <w:t>n</w:t>
      </w:r>
      <w:r w:rsidR="00DA1E8C" w:rsidRPr="00BC4D84">
        <w:t xml:space="preserve">) </w:t>
      </w:r>
      <w:r w:rsidR="00214844" w:rsidRPr="002232E7">
        <w:t>and five is three less than twice the number.</w:t>
      </w:r>
    </w:p>
    <w:p w14:paraId="2FF5F7F3" w14:textId="77777777" w:rsidR="00290260" w:rsidRPr="00B01BD8" w:rsidRDefault="00290260" w:rsidP="00290260">
      <w:pPr>
        <w:pStyle w:val="Pquestiontextpartsa"/>
      </w:pPr>
    </w:p>
    <w:p w14:paraId="18B9EE41" w14:textId="77777777" w:rsidR="00290260" w:rsidRDefault="00290260" w:rsidP="008851EA">
      <w:pPr>
        <w:pStyle w:val="Pquestiontextmainstem"/>
      </w:pPr>
    </w:p>
    <w:p w14:paraId="38E66A87" w14:textId="3E47F540" w:rsidR="00E14832" w:rsidRDefault="00E14832" w:rsidP="00E14832">
      <w:pPr>
        <w:pStyle w:val="Pquestionheadingsx"/>
      </w:pPr>
      <w:r>
        <w:t>Question 1</w:t>
      </w:r>
      <w:r w:rsidR="00DA1E8C">
        <w:t>4</w:t>
      </w:r>
      <w:r w:rsidR="00DB462F" w:rsidRPr="00DB462F">
        <w:tab/>
      </w:r>
      <w:r w:rsidR="00C56E81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1</w:t>
      </w:r>
      <w:r>
        <w:t>]</w:t>
      </w:r>
    </w:p>
    <w:p w14:paraId="543D109C" w14:textId="77777777" w:rsidR="00214844" w:rsidRPr="002232E7" w:rsidRDefault="00214844" w:rsidP="006275A9">
      <w:pPr>
        <w:pStyle w:val="Pquestiontextmainstem"/>
      </w:pPr>
      <w:r w:rsidRPr="002232E7">
        <w:t>Check by substitution whether the number in the brackets is a solution for the equation.</w:t>
      </w:r>
    </w:p>
    <w:p w14:paraId="22EFF318" w14:textId="08F68428" w:rsidR="00214844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214844" w:rsidRPr="002232E7">
        <w:t>3</w:t>
      </w:r>
      <w:r w:rsidR="00214844" w:rsidRPr="00DB462F">
        <w:rPr>
          <w:rStyle w:val="Cmathsexpressions"/>
          <w:i/>
          <w:iCs/>
        </w:rPr>
        <w:t>x</w:t>
      </w:r>
      <w:r w:rsidR="00214844" w:rsidRPr="002232E7">
        <w:t xml:space="preserve"> − 5 = 13 </w:t>
      </w:r>
      <w:r w:rsidR="00C56E81">
        <w:tab/>
      </w:r>
      <w:r w:rsidR="00214844" w:rsidRPr="002232E7">
        <w:t xml:space="preserve"> (</w:t>
      </w:r>
      <w:r w:rsidR="00214844" w:rsidRPr="00DB462F">
        <w:rPr>
          <w:rStyle w:val="Cmathsexpressions"/>
          <w:i/>
          <w:iCs/>
        </w:rPr>
        <w:t>x</w:t>
      </w:r>
      <w:r w:rsidR="00214844" w:rsidRPr="002232E7">
        <w:t xml:space="preserve"> = 6) </w:t>
      </w:r>
      <w:r w:rsidR="00E41F96">
        <w:tab/>
      </w:r>
      <w:r w:rsidR="00E41F96">
        <w:tab/>
      </w:r>
      <w:r w:rsidR="007C3B15">
        <w:tab/>
      </w:r>
      <w:r w:rsidRPr="00DB462F">
        <w:rPr>
          <w:rStyle w:val="Cquestionpartlabelbold"/>
        </w:rPr>
        <w:t>(b)</w:t>
      </w:r>
      <w:r w:rsidR="00C56E81">
        <w:rPr>
          <w:rStyle w:val="Cquestionpartlabelbold"/>
        </w:rPr>
        <w:t xml:space="preserve">  </w:t>
      </w:r>
      <w:r w:rsidR="00214844" w:rsidRPr="002232E7">
        <w:rPr>
          <w:position w:val="-24"/>
        </w:rPr>
        <w:object w:dxaOrig="240" w:dyaOrig="620" w14:anchorId="7E28CA3E">
          <v:shape id="_x0000_i1032" type="#_x0000_t75" style="width:12pt;height:30.75pt" o:ole="">
            <v:imagedata r:id="rId27" o:title=""/>
          </v:shape>
          <o:OLEObject Type="Embed" ProgID="Equation.3" ShapeID="_x0000_i1032" DrawAspect="Content" ObjectID="_1540570112" r:id="rId28"/>
        </w:object>
      </w:r>
      <w:r w:rsidR="00214844" w:rsidRPr="002232E7">
        <w:t xml:space="preserve"> = 20  </w:t>
      </w:r>
      <w:r w:rsidR="00C56E81">
        <w:tab/>
      </w:r>
      <w:r w:rsidR="00214844" w:rsidRPr="002232E7">
        <w:t>(</w:t>
      </w:r>
      <w:r w:rsidR="00214844" w:rsidRPr="00DB462F">
        <w:rPr>
          <w:rStyle w:val="Cmathsexpressions"/>
          <w:i/>
          <w:iCs/>
        </w:rPr>
        <w:t>x</w:t>
      </w:r>
      <w:r w:rsidR="00214844" w:rsidRPr="002232E7">
        <w:t xml:space="preserve"> = 4) </w:t>
      </w:r>
      <w:r w:rsidR="00E41F96">
        <w:tab/>
      </w:r>
      <w:r w:rsidR="00E41F96">
        <w:tab/>
      </w:r>
    </w:p>
    <w:p w14:paraId="3717A055" w14:textId="24FCAA32" w:rsidR="004B55DB" w:rsidRPr="00B01BD8" w:rsidRDefault="004B55DB" w:rsidP="00290260">
      <w:pPr>
        <w:pStyle w:val="Pquestiontextpartsa"/>
      </w:pPr>
    </w:p>
    <w:p w14:paraId="638D9BF4" w14:textId="77777777" w:rsidR="00F37229" w:rsidRDefault="00F37229" w:rsidP="00E14832">
      <w:pPr>
        <w:pStyle w:val="Pquestiontextmainstem"/>
      </w:pPr>
    </w:p>
    <w:p w14:paraId="696EAC66" w14:textId="77777777" w:rsidR="00925D7A" w:rsidRDefault="00925D7A" w:rsidP="00E14832">
      <w:pPr>
        <w:pStyle w:val="Pquestiontextmainstem"/>
      </w:pPr>
    </w:p>
    <w:p w14:paraId="0BBBA92F" w14:textId="77777777" w:rsidR="00E41F96" w:rsidRDefault="00E41F96" w:rsidP="00E14832">
      <w:pPr>
        <w:pStyle w:val="Pquestiontextmainstem"/>
      </w:pPr>
    </w:p>
    <w:p w14:paraId="2845434E" w14:textId="227A9A3C" w:rsidR="00E14832" w:rsidRDefault="00E14832" w:rsidP="00E14832">
      <w:pPr>
        <w:pStyle w:val="Pquestionheadingsx"/>
      </w:pPr>
      <w:r>
        <w:t>Question 1</w:t>
      </w:r>
      <w:r w:rsidR="00DA1E8C">
        <w:t>5</w:t>
      </w:r>
      <w:r w:rsidR="00DB462F" w:rsidRPr="00DB462F">
        <w:tab/>
      </w:r>
      <w:r w:rsidR="00352672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1</w:t>
      </w:r>
      <w:r>
        <w:t>]</w:t>
      </w:r>
    </w:p>
    <w:p w14:paraId="1AB09DFD" w14:textId="06D0D3C3" w:rsidR="00214844" w:rsidRPr="002232E7" w:rsidRDefault="00DA1E8C" w:rsidP="006275A9">
      <w:pPr>
        <w:pStyle w:val="Pquestiontextmainstem"/>
      </w:pPr>
      <w:r>
        <w:t>U</w:t>
      </w:r>
      <w:r w:rsidRPr="002232E7">
        <w:t>sing words only</w:t>
      </w:r>
      <w:r>
        <w:t>,</w:t>
      </w:r>
      <w:r w:rsidRPr="002232E7">
        <w:t xml:space="preserve"> </w:t>
      </w:r>
      <w:r>
        <w:t>w</w:t>
      </w:r>
      <w:r w:rsidR="00214844" w:rsidRPr="002232E7">
        <w:t>rite a sentence that fits the equation.</w:t>
      </w:r>
    </w:p>
    <w:p w14:paraId="00127F95" w14:textId="3CCBBF09" w:rsidR="00214844" w:rsidRPr="002232E7" w:rsidRDefault="00A36768" w:rsidP="00DB462F">
      <w:pPr>
        <w:pStyle w:val="Pquestiontextmainstem"/>
      </w:pPr>
      <w:r>
        <w:t>3</w:t>
      </w:r>
      <w:r w:rsidR="00214844" w:rsidRPr="00DB462F">
        <w:rPr>
          <w:rStyle w:val="Cmathsexpressions"/>
          <w:i/>
          <w:iCs/>
        </w:rPr>
        <w:t>m</w:t>
      </w:r>
      <w:r>
        <w:t xml:space="preserve"> − 2</w:t>
      </w:r>
      <w:r w:rsidR="00214844" w:rsidRPr="002232E7">
        <w:t xml:space="preserve"> = 10</w:t>
      </w:r>
    </w:p>
    <w:p w14:paraId="697BF7BC" w14:textId="4EEAA45F" w:rsidR="00362685" w:rsidRDefault="00362685" w:rsidP="00362685">
      <w:pPr>
        <w:pStyle w:val="Pquestiontextpartsa"/>
      </w:pPr>
    </w:p>
    <w:p w14:paraId="3CAEF191" w14:textId="3EA706F4" w:rsidR="004B55DB" w:rsidRDefault="004B55DB" w:rsidP="00290260">
      <w:pPr>
        <w:pStyle w:val="Pquestiontextpartsa"/>
      </w:pPr>
    </w:p>
    <w:p w14:paraId="36C92C3F" w14:textId="77777777" w:rsidR="00290260" w:rsidRDefault="00290260" w:rsidP="00290260">
      <w:pPr>
        <w:pStyle w:val="Pquestiontextpartsa"/>
      </w:pPr>
    </w:p>
    <w:p w14:paraId="6AAA3AFD" w14:textId="005DA847" w:rsidR="00E14832" w:rsidRDefault="00F37229" w:rsidP="00E14832">
      <w:pPr>
        <w:pStyle w:val="Pquestionheadingsx"/>
      </w:pPr>
      <w:r>
        <w:lastRenderedPageBreak/>
        <w:t>Question 1</w:t>
      </w:r>
      <w:r w:rsidR="00A36768">
        <w:t>6</w:t>
      </w:r>
      <w:r w:rsidR="00DB462F" w:rsidRPr="00DB462F">
        <w:tab/>
      </w:r>
      <w:r w:rsidR="00DA1E8C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1</w:t>
      </w:r>
      <w:r w:rsidR="00E14832">
        <w:t>]</w:t>
      </w:r>
    </w:p>
    <w:p w14:paraId="4AB53F48" w14:textId="77777777" w:rsidR="00214844" w:rsidRDefault="00214844" w:rsidP="006275A9">
      <w:pPr>
        <w:pStyle w:val="Pquestiontextmainstem"/>
      </w:pPr>
      <w:r w:rsidRPr="002232E7">
        <w:t xml:space="preserve">Write an equation for each of these rules, using the given pronumerals for each of the </w:t>
      </w:r>
      <w:r>
        <w:br/>
      </w:r>
      <w:r w:rsidRPr="002232E7">
        <w:t>quantities described.</w:t>
      </w:r>
    </w:p>
    <w:p w14:paraId="6F48253C" w14:textId="36BBBF9F" w:rsidR="00214844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214844" w:rsidRPr="002232E7">
        <w:t>Force (</w:t>
      </w:r>
      <w:r w:rsidR="00214844" w:rsidRPr="00DB462F">
        <w:rPr>
          <w:rStyle w:val="Cmathsexpressions"/>
          <w:i/>
          <w:iCs/>
        </w:rPr>
        <w:t>F</w:t>
      </w:r>
      <w:r w:rsidR="00214844" w:rsidRPr="002232E7">
        <w:t>) is equal to mass (</w:t>
      </w:r>
      <w:r w:rsidR="00214844" w:rsidRPr="00DB462F">
        <w:rPr>
          <w:rStyle w:val="Cmathsexpressions"/>
          <w:i/>
          <w:iCs/>
        </w:rPr>
        <w:t>M</w:t>
      </w:r>
      <w:r w:rsidR="00214844" w:rsidRPr="002232E7">
        <w:t>) multiplied by acceleration (</w:t>
      </w:r>
      <w:r w:rsidR="00214844" w:rsidRPr="00DB462F">
        <w:rPr>
          <w:rStyle w:val="Cmathsexpressions"/>
          <w:i/>
          <w:iCs/>
        </w:rPr>
        <w:t>a</w:t>
      </w:r>
      <w:r w:rsidR="00214844" w:rsidRPr="002232E7">
        <w:t>).</w:t>
      </w:r>
    </w:p>
    <w:p w14:paraId="3DC967A8" w14:textId="77777777" w:rsidR="00214844" w:rsidRPr="002232E7" w:rsidRDefault="00214844" w:rsidP="00DB462F">
      <w:pPr>
        <w:pStyle w:val="Pquestiontextmainstem"/>
      </w:pPr>
    </w:p>
    <w:p w14:paraId="11E41C9F" w14:textId="77777777" w:rsidR="00214844" w:rsidRDefault="00214844" w:rsidP="00DB462F">
      <w:pPr>
        <w:pStyle w:val="Pquestiontextmainstem"/>
      </w:pPr>
    </w:p>
    <w:p w14:paraId="62DE13D4" w14:textId="77777777" w:rsidR="00C56E81" w:rsidRPr="002232E7" w:rsidRDefault="00C56E81" w:rsidP="00DB462F">
      <w:pPr>
        <w:pStyle w:val="Pquestiontextmainstem"/>
      </w:pPr>
    </w:p>
    <w:p w14:paraId="772ACBBC" w14:textId="4B246CCC" w:rsidR="00214844" w:rsidRPr="002232E7" w:rsidRDefault="00DB462F" w:rsidP="00DB462F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214844" w:rsidRPr="002232E7">
        <w:t>The number of red marbles (</w:t>
      </w:r>
      <w:r w:rsidR="00214844" w:rsidRPr="00DB462F">
        <w:rPr>
          <w:rStyle w:val="Cmathsexpressions"/>
          <w:i/>
          <w:iCs/>
        </w:rPr>
        <w:t>R</w:t>
      </w:r>
      <w:r w:rsidR="00214844" w:rsidRPr="002232E7">
        <w:t xml:space="preserve">) in a bag is </w:t>
      </w:r>
      <w:r w:rsidR="00214844">
        <w:t xml:space="preserve">five less than </w:t>
      </w:r>
      <w:r w:rsidR="00214844" w:rsidRPr="002232E7">
        <w:t>twice the number of blue marbles (</w:t>
      </w:r>
      <w:r w:rsidR="00214844" w:rsidRPr="00DB462F">
        <w:rPr>
          <w:rStyle w:val="Cmathsexpressions"/>
          <w:i/>
          <w:iCs/>
        </w:rPr>
        <w:t>B</w:t>
      </w:r>
      <w:r w:rsidR="00214844" w:rsidRPr="002232E7">
        <w:t>).</w:t>
      </w:r>
    </w:p>
    <w:p w14:paraId="7DA93DE5" w14:textId="77777777" w:rsidR="00742C46" w:rsidRDefault="00742C46" w:rsidP="00E14832">
      <w:pPr>
        <w:pStyle w:val="Pquestiontextmainstem"/>
      </w:pPr>
    </w:p>
    <w:p w14:paraId="7796518D" w14:textId="77777777" w:rsidR="00A87DD3" w:rsidRDefault="00A87DD3" w:rsidP="00E14832">
      <w:pPr>
        <w:pStyle w:val="Pquestiontextmainstem"/>
      </w:pPr>
    </w:p>
    <w:p w14:paraId="60345AF0" w14:textId="77777777" w:rsidR="00C56E81" w:rsidRDefault="00C56E81" w:rsidP="00E14832">
      <w:pPr>
        <w:pStyle w:val="Pquestiontextmainstem"/>
      </w:pPr>
    </w:p>
    <w:p w14:paraId="19D083DC" w14:textId="77777777" w:rsidR="00C56E81" w:rsidRDefault="00C56E81" w:rsidP="00E14832">
      <w:pPr>
        <w:pStyle w:val="Pquestiontextmainstem"/>
      </w:pPr>
    </w:p>
    <w:p w14:paraId="1FA5FEBD" w14:textId="4F5BA545" w:rsidR="00E14832" w:rsidRDefault="00F37229" w:rsidP="00E14832">
      <w:pPr>
        <w:pStyle w:val="Pquestionheadingsx"/>
      </w:pPr>
      <w:r>
        <w:t>Question 1</w:t>
      </w:r>
      <w:r w:rsidR="00A36768">
        <w:t>7</w:t>
      </w:r>
      <w:r w:rsidR="00DB462F" w:rsidRPr="00DB462F">
        <w:tab/>
      </w:r>
      <w:r w:rsidR="00C56E81">
        <w:rPr>
          <w:rStyle w:val="Cmarkslabel"/>
        </w:rPr>
        <w:t>2</w:t>
      </w:r>
      <w:r w:rsidR="00E14832" w:rsidRPr="001B433F">
        <w:rPr>
          <w:rStyle w:val="Cmarkslabel"/>
        </w:rPr>
        <w:t xml:space="preserve"> mark</w:t>
      </w:r>
      <w:r w:rsidR="00C56E81">
        <w:rPr>
          <w:rStyle w:val="Cmarkslabel"/>
        </w:rPr>
        <w:t>s</w:t>
      </w:r>
      <w:r w:rsidR="00DB462F" w:rsidRPr="00DB462F">
        <w:tab/>
      </w:r>
      <w:r w:rsidR="002859EE">
        <w:t>[7.</w:t>
      </w:r>
      <w:r w:rsidR="00352672">
        <w:t>2</w:t>
      </w:r>
      <w:r w:rsidR="00E14832">
        <w:t>]</w:t>
      </w:r>
    </w:p>
    <w:p w14:paraId="14A7EDC4" w14:textId="77777777" w:rsidR="00214844" w:rsidRDefault="00214844" w:rsidP="006275A9">
      <w:pPr>
        <w:pStyle w:val="Pquestiontextmainstem"/>
      </w:pPr>
      <w:r w:rsidRPr="002232E7">
        <w:t xml:space="preserve">Use the diagram to calculate the value of </w:t>
      </w:r>
      <w:r w:rsidRPr="00DB462F">
        <w:rPr>
          <w:rStyle w:val="Cmathsexpressions"/>
          <w:i/>
          <w:iCs/>
        </w:rPr>
        <w:t>x</w:t>
      </w:r>
      <w:r w:rsidRPr="002232E7">
        <w:t>.</w:t>
      </w:r>
      <w:r>
        <w:t xml:space="preserve"> </w:t>
      </w:r>
    </w:p>
    <w:p w14:paraId="6F5F3DE6" w14:textId="77777777" w:rsidR="00C56E81" w:rsidRDefault="00C56E81" w:rsidP="006275A9">
      <w:pPr>
        <w:pStyle w:val="Pquestiontextmainstem"/>
      </w:pPr>
    </w:p>
    <w:p w14:paraId="3DFE9799" w14:textId="5925C790" w:rsidR="00214844" w:rsidRDefault="00214844" w:rsidP="00DB462F">
      <w:pPr>
        <w:pStyle w:val="Pquestiontextmainstem"/>
      </w:pPr>
      <w:r>
        <w:rPr>
          <w:noProof/>
        </w:rPr>
        <w:drawing>
          <wp:inline distT="0" distB="0" distL="0" distR="0" wp14:anchorId="4D74CB4B" wp14:editId="2F1F26F1">
            <wp:extent cx="2657475" cy="1209675"/>
            <wp:effectExtent l="0" t="0" r="9525" b="9525"/>
            <wp:docPr id="12" name="Picture 12" descr="PM8_SmB_7_04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PM8_SmB_7_04ta_RR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186B6E" w14:textId="77777777" w:rsidR="00C56E81" w:rsidRDefault="00C56E81" w:rsidP="00DB462F">
      <w:pPr>
        <w:pStyle w:val="Pquestiontextmainstem"/>
      </w:pPr>
    </w:p>
    <w:p w14:paraId="33D69C7D" w14:textId="77777777" w:rsidR="00C56E81" w:rsidRDefault="00C56E81" w:rsidP="00DB462F">
      <w:pPr>
        <w:pStyle w:val="Pquestiontextmainstem"/>
      </w:pPr>
    </w:p>
    <w:p w14:paraId="3E2A51AE" w14:textId="5FB85AF9" w:rsidR="00E14832" w:rsidRDefault="00F37229" w:rsidP="00E14832">
      <w:pPr>
        <w:pStyle w:val="Pquestionheadingsx"/>
      </w:pPr>
      <w:r>
        <w:t xml:space="preserve">Question </w:t>
      </w:r>
      <w:r w:rsidR="00A36768">
        <w:t>18</w:t>
      </w:r>
      <w:r w:rsidR="00DB462F" w:rsidRPr="00DB462F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2</w:t>
      </w:r>
      <w:r w:rsidR="00E14832">
        <w:t>]</w:t>
      </w:r>
    </w:p>
    <w:p w14:paraId="0C062196" w14:textId="0971937C" w:rsidR="00214844" w:rsidRPr="002232E7" w:rsidRDefault="00214844" w:rsidP="006275A9">
      <w:pPr>
        <w:pStyle w:val="Pquestiontextmainstem"/>
      </w:pPr>
      <w:r w:rsidRPr="002232E7">
        <w:t xml:space="preserve">Solve </w:t>
      </w:r>
      <w:r w:rsidR="00E41F96">
        <w:t xml:space="preserve">each of </w:t>
      </w:r>
      <w:r w:rsidRPr="002232E7">
        <w:t>the</w:t>
      </w:r>
      <w:r w:rsidR="00E41F96">
        <w:t>se</w:t>
      </w:r>
      <w:r w:rsidRPr="002232E7">
        <w:t xml:space="preserve"> linear equations using algebra.</w:t>
      </w:r>
    </w:p>
    <w:p w14:paraId="2136489A" w14:textId="773E7D8F" w:rsidR="006275A9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6275A9" w:rsidRPr="002232E7">
        <w:t>3</w:t>
      </w:r>
      <w:r w:rsidR="006275A9" w:rsidRPr="00DB462F">
        <w:rPr>
          <w:rStyle w:val="Cmathsexpressions"/>
          <w:i/>
          <w:iCs/>
        </w:rPr>
        <w:t>c</w:t>
      </w:r>
      <w:r w:rsidR="006275A9" w:rsidRPr="002232E7">
        <w:t xml:space="preserve"> </w:t>
      </w:r>
      <w:r w:rsidR="00A36768">
        <w:t>–</w:t>
      </w:r>
      <w:r w:rsidR="006275A9" w:rsidRPr="002232E7">
        <w:t xml:space="preserve"> 5 = 4</w:t>
      </w:r>
      <w:r w:rsidRPr="00DB462F">
        <w:tab/>
      </w:r>
      <w:r w:rsidR="00E41F96">
        <w:tab/>
      </w:r>
      <w:r w:rsidR="00E41F96">
        <w:tab/>
      </w:r>
      <w:r w:rsidR="00E41F96">
        <w:tab/>
      </w:r>
      <w:r w:rsidR="00E41F96">
        <w:tab/>
      </w:r>
      <w:r w:rsidRPr="00DB462F">
        <w:rPr>
          <w:rStyle w:val="Cquestionpartlabelbold"/>
        </w:rPr>
        <w:t>(b)</w:t>
      </w:r>
      <w:r w:rsidR="00341099">
        <w:t xml:space="preserve">  </w:t>
      </w:r>
      <w:r w:rsidR="006275A9" w:rsidRPr="002232E7">
        <w:t xml:space="preserve">17 + </w:t>
      </w:r>
      <w:r w:rsidR="00A36768">
        <w:t>5</w:t>
      </w:r>
      <w:r w:rsidR="006275A9" w:rsidRPr="00DB462F">
        <w:rPr>
          <w:rStyle w:val="Cmathsexpressions"/>
          <w:i/>
          <w:iCs/>
        </w:rPr>
        <w:t>b</w:t>
      </w:r>
      <w:r w:rsidR="006275A9" w:rsidRPr="002232E7">
        <w:t xml:space="preserve"> = 3</w:t>
      </w:r>
      <w:r w:rsidR="00A36768">
        <w:t>2</w:t>
      </w:r>
    </w:p>
    <w:p w14:paraId="4839805C" w14:textId="2D78BD62" w:rsidR="004B55DB" w:rsidRPr="00B01BD8" w:rsidRDefault="004B55DB" w:rsidP="00290260">
      <w:pPr>
        <w:pStyle w:val="Pquestiontextpartsa"/>
      </w:pPr>
    </w:p>
    <w:p w14:paraId="7496F34D" w14:textId="77777777" w:rsidR="00F37229" w:rsidRDefault="00F37229" w:rsidP="00F37229">
      <w:pPr>
        <w:pStyle w:val="Pquestiontextmainstem"/>
      </w:pPr>
    </w:p>
    <w:p w14:paraId="4CFBF04E" w14:textId="4783013E" w:rsidR="001D605B" w:rsidRDefault="001D605B" w:rsidP="00F37229">
      <w:pPr>
        <w:pStyle w:val="Pquestiontextmainstem"/>
      </w:pPr>
    </w:p>
    <w:p w14:paraId="5CC3916C" w14:textId="77777777" w:rsidR="00A87DD3" w:rsidRDefault="00A87DD3" w:rsidP="00F37229">
      <w:pPr>
        <w:pStyle w:val="Pquestiontextmainstem"/>
      </w:pPr>
    </w:p>
    <w:p w14:paraId="15F1B177" w14:textId="77777777" w:rsidR="007C3B15" w:rsidRDefault="007C3B15" w:rsidP="00F37229">
      <w:pPr>
        <w:pStyle w:val="Pquestiontextmainstem"/>
      </w:pPr>
    </w:p>
    <w:p w14:paraId="4B3E2B85" w14:textId="77777777" w:rsidR="00C56E81" w:rsidRDefault="00C56E81" w:rsidP="00F37229">
      <w:pPr>
        <w:pStyle w:val="Pquestiontextmainstem"/>
      </w:pPr>
    </w:p>
    <w:p w14:paraId="7431E716" w14:textId="77777777" w:rsidR="007C3B15" w:rsidRDefault="007C3B15" w:rsidP="00F37229">
      <w:pPr>
        <w:pStyle w:val="Pquestiontextmainstem"/>
      </w:pPr>
    </w:p>
    <w:p w14:paraId="397B346C" w14:textId="77777777" w:rsidR="007C3B15" w:rsidRDefault="007C3B15" w:rsidP="00F37229">
      <w:pPr>
        <w:pStyle w:val="Pquestiontextmainstem"/>
      </w:pPr>
    </w:p>
    <w:p w14:paraId="4696EFC5" w14:textId="77777777" w:rsidR="007C3B15" w:rsidRDefault="007C3B15" w:rsidP="00F37229">
      <w:pPr>
        <w:pStyle w:val="Pquestiontextmainstem"/>
      </w:pPr>
    </w:p>
    <w:p w14:paraId="041EC02E" w14:textId="5BB16994" w:rsidR="00F37229" w:rsidRDefault="00F37229" w:rsidP="00C56E81">
      <w:pPr>
        <w:pStyle w:val="Pquestionheadingsx"/>
      </w:pPr>
      <w:r>
        <w:lastRenderedPageBreak/>
        <w:t xml:space="preserve">Question </w:t>
      </w:r>
      <w:r w:rsidR="00A36768">
        <w:t>19</w:t>
      </w:r>
      <w:r w:rsidR="00DB462F" w:rsidRPr="00DB462F">
        <w:tab/>
      </w:r>
      <w:r w:rsidR="001F076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2</w:t>
      </w:r>
      <w:r>
        <w:t>]</w:t>
      </w:r>
    </w:p>
    <w:p w14:paraId="1D189199" w14:textId="77777777" w:rsidR="00214844" w:rsidRDefault="00214844" w:rsidP="00C56E81">
      <w:pPr>
        <w:pStyle w:val="Pquestiontextmainstem"/>
        <w:keepNext/>
      </w:pPr>
      <w:r w:rsidRPr="002232E7">
        <w:t xml:space="preserve">Use the following graph to find the value of: </w:t>
      </w:r>
    </w:p>
    <w:p w14:paraId="161C8A3F" w14:textId="29369F84" w:rsidR="00214844" w:rsidRDefault="00C56E81" w:rsidP="00C56E81">
      <w:pPr>
        <w:pStyle w:val="Pquestiontextmainstem"/>
        <w:keepNext/>
      </w:pPr>
      <w:r>
        <w:rPr>
          <w:noProof/>
        </w:rPr>
        <w:drawing>
          <wp:inline distT="0" distB="0" distL="0" distR="0" wp14:anchorId="300FA9CC" wp14:editId="58A41140">
            <wp:extent cx="1800225" cy="2343150"/>
            <wp:effectExtent l="0" t="0" r="9525" b="0"/>
            <wp:docPr id="4" name="Picture 4" descr="C:\Users\ubuluay\Desktop\2nd ed\PM2e-8-ch-tests-exams-RWs\_SUPPLIED_V1_CORREX_230916\PM2e_08_EB_07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ubuluay\Desktop\2nd ed\PM2e-8-ch-tests-exams-RWs\_SUPPLIED_V1_CORREX_230916\PM2e_08_EB_07_AT_01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75437" w14:textId="77777777" w:rsidR="00C56E81" w:rsidRPr="002232E7" w:rsidRDefault="00C56E81" w:rsidP="00C56E81">
      <w:pPr>
        <w:pStyle w:val="Pquestiontextmainstem"/>
        <w:keepNext/>
      </w:pPr>
    </w:p>
    <w:p w14:paraId="08964D53" w14:textId="3C15137A" w:rsidR="00E41F96" w:rsidRPr="002232E7" w:rsidRDefault="00E41F96" w:rsidP="00E41F96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214844" w:rsidRPr="00DB462F">
        <w:rPr>
          <w:rStyle w:val="Cmathsexpressions"/>
          <w:i/>
          <w:iCs/>
        </w:rPr>
        <w:t>y</w:t>
      </w:r>
      <w:r w:rsidR="00214844" w:rsidRPr="002232E7">
        <w:t xml:space="preserve"> </w:t>
      </w:r>
      <w:r>
        <w:t>where</w:t>
      </w:r>
      <w:r w:rsidR="00214844" w:rsidRPr="002232E7">
        <w:t xml:space="preserve"> </w:t>
      </w:r>
      <w:r w:rsidR="00214844" w:rsidRPr="00DB462F">
        <w:rPr>
          <w:rStyle w:val="Cmathsexpressions"/>
          <w:i/>
          <w:iCs/>
        </w:rPr>
        <w:t>x</w:t>
      </w:r>
      <w:r w:rsidR="00214844" w:rsidRPr="002232E7">
        <w:t xml:space="preserve"> = </w:t>
      </w:r>
      <w:r w:rsidR="00A36768">
        <w:t>1</w:t>
      </w:r>
      <w:r>
        <w:tab/>
      </w:r>
      <w:r>
        <w:tab/>
      </w:r>
      <w:r>
        <w:tab/>
      </w:r>
      <w:r>
        <w:tab/>
      </w:r>
      <w:r>
        <w:tab/>
      </w:r>
      <w:r w:rsidRPr="00DB462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DB462F">
        <w:rPr>
          <w:rStyle w:val="Cquestionpartlabelbold"/>
        </w:rPr>
        <w:t>)</w:t>
      </w:r>
      <w:r w:rsidR="00341099">
        <w:t xml:space="preserve">  </w:t>
      </w:r>
      <w:r w:rsidRPr="00DB462F">
        <w:rPr>
          <w:rStyle w:val="Cmathsexpressions"/>
          <w:i/>
          <w:iCs/>
        </w:rPr>
        <w:t>y</w:t>
      </w:r>
      <w:r w:rsidRPr="002232E7">
        <w:t xml:space="preserve"> </w:t>
      </w:r>
      <w:r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x</w:t>
      </w:r>
      <w:r w:rsidR="00A36768">
        <w:t xml:space="preserve"> = </w:t>
      </w:r>
      <w:r w:rsidRPr="002232E7">
        <w:t>2</w:t>
      </w:r>
    </w:p>
    <w:p w14:paraId="15C58E31" w14:textId="77777777" w:rsidR="00214844" w:rsidRPr="002232E7" w:rsidRDefault="00214844" w:rsidP="00DB462F">
      <w:pPr>
        <w:pStyle w:val="Pquestiontextpartsa"/>
      </w:pPr>
    </w:p>
    <w:p w14:paraId="5BA99D25" w14:textId="4123B3F1" w:rsidR="00E41F96" w:rsidRDefault="00E41F96" w:rsidP="00E41F96">
      <w:pPr>
        <w:pStyle w:val="Pquestiontextpartsa"/>
      </w:pPr>
      <w:r w:rsidRPr="00DB462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DB462F">
        <w:rPr>
          <w:rStyle w:val="Cquestionpartlabelbold"/>
        </w:rPr>
        <w:t>)</w:t>
      </w:r>
      <w:r w:rsidRPr="00DB462F">
        <w:tab/>
      </w:r>
      <w:r w:rsidR="00214844" w:rsidRPr="00DB462F">
        <w:rPr>
          <w:rStyle w:val="Cmathsexpressions"/>
          <w:i/>
          <w:iCs/>
        </w:rPr>
        <w:t>x</w:t>
      </w:r>
      <w:r w:rsidR="00214844" w:rsidRPr="002232E7">
        <w:t xml:space="preserve"> </w:t>
      </w:r>
      <w:r>
        <w:t>where</w:t>
      </w:r>
      <w:r w:rsidR="00214844" w:rsidRPr="002232E7">
        <w:t xml:space="preserve"> </w:t>
      </w:r>
      <w:r w:rsidR="00214844" w:rsidRPr="00DB462F">
        <w:rPr>
          <w:rStyle w:val="Cmathsexpressions"/>
          <w:i/>
          <w:iCs/>
        </w:rPr>
        <w:t>y</w:t>
      </w:r>
      <w:r w:rsidR="00214844" w:rsidRPr="002232E7">
        <w:t xml:space="preserve"> = </w:t>
      </w:r>
      <w:r w:rsidR="00A36768">
        <w:t>5</w:t>
      </w:r>
      <w:r>
        <w:tab/>
      </w:r>
      <w:r>
        <w:tab/>
      </w:r>
      <w:r>
        <w:tab/>
      </w:r>
      <w:r>
        <w:tab/>
      </w:r>
      <w:r>
        <w:tab/>
      </w:r>
      <w:r w:rsidRPr="00DB462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DB462F">
        <w:rPr>
          <w:rStyle w:val="Cquestionpartlabelbold"/>
        </w:rPr>
        <w:t>)</w:t>
      </w:r>
      <w:r w:rsidR="00341099">
        <w:t xml:space="preserve">  </w:t>
      </w:r>
      <w:r w:rsidRPr="00DB462F">
        <w:rPr>
          <w:rStyle w:val="Cmathsexpressions"/>
          <w:i/>
          <w:iCs/>
        </w:rPr>
        <w:t>x</w:t>
      </w:r>
      <w:r w:rsidRPr="002232E7">
        <w:t xml:space="preserve"> </w:t>
      </w:r>
      <w:r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y</w:t>
      </w:r>
      <w:r w:rsidR="00A36768">
        <w:t xml:space="preserve"> = 3</w:t>
      </w:r>
    </w:p>
    <w:p w14:paraId="44469C0B" w14:textId="77777777" w:rsidR="00C56E81" w:rsidRPr="002232E7" w:rsidRDefault="00C56E81" w:rsidP="00E41F96">
      <w:pPr>
        <w:pStyle w:val="Pquestiontextpartsa"/>
      </w:pPr>
    </w:p>
    <w:p w14:paraId="56EC9EBA" w14:textId="0A88DF93" w:rsidR="00214844" w:rsidRPr="002232E7" w:rsidRDefault="00214844" w:rsidP="00DB462F">
      <w:pPr>
        <w:pStyle w:val="Pquestiontextpartsa"/>
      </w:pPr>
    </w:p>
    <w:p w14:paraId="2DDFAD73" w14:textId="7B86D328" w:rsidR="00E14832" w:rsidRDefault="00A36768" w:rsidP="00E14832">
      <w:pPr>
        <w:pStyle w:val="Pquestionheadingsx"/>
      </w:pPr>
      <w:r>
        <w:t>Question 20</w:t>
      </w:r>
      <w:r w:rsidR="00DB462F" w:rsidRPr="00DB462F">
        <w:tab/>
      </w:r>
      <w:r w:rsidR="00F3722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2</w:t>
      </w:r>
      <w:r w:rsidR="00E14832">
        <w:t>]</w:t>
      </w:r>
    </w:p>
    <w:p w14:paraId="3B4A4944" w14:textId="757E9F27" w:rsidR="00214844" w:rsidRPr="002232E7" w:rsidRDefault="00214844" w:rsidP="006275A9">
      <w:pPr>
        <w:pStyle w:val="Pquestiontextmainstem"/>
      </w:pPr>
      <w:r w:rsidRPr="002232E7">
        <w:t>Solve</w:t>
      </w:r>
      <w:r w:rsidR="00E41F96">
        <w:t xml:space="preserve"> each of</w:t>
      </w:r>
      <w:r w:rsidRPr="002232E7">
        <w:t xml:space="preserve"> the</w:t>
      </w:r>
      <w:r w:rsidR="00E41F96">
        <w:t>se</w:t>
      </w:r>
      <w:r w:rsidRPr="002232E7">
        <w:t xml:space="preserve"> linear equations using algebra.</w:t>
      </w:r>
    </w:p>
    <w:p w14:paraId="46BA1C9A" w14:textId="7EB5DE99" w:rsidR="006275A9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6275A9" w:rsidRPr="002232E7">
        <w:t>3</w:t>
      </w:r>
      <w:r w:rsidR="006275A9" w:rsidRPr="00DB462F">
        <w:rPr>
          <w:rStyle w:val="Cmathsexpressions"/>
          <w:i/>
          <w:iCs/>
        </w:rPr>
        <w:t>a</w:t>
      </w:r>
      <w:r w:rsidR="006275A9" w:rsidRPr="002232E7">
        <w:t xml:space="preserve"> − 5 = -17</w:t>
      </w:r>
      <w:r w:rsidRPr="00DB462F">
        <w:tab/>
      </w:r>
      <w:r w:rsidR="00E41F96">
        <w:tab/>
      </w:r>
      <w:r w:rsidR="00E41F96">
        <w:tab/>
      </w:r>
      <w:r w:rsidR="00E41F96">
        <w:tab/>
      </w:r>
      <w:r w:rsidRPr="00DB462F">
        <w:rPr>
          <w:rStyle w:val="Cquestionpartlabelbold"/>
        </w:rPr>
        <w:t>(b)</w:t>
      </w:r>
      <w:r w:rsidR="00341099">
        <w:t xml:space="preserve">  </w:t>
      </w:r>
      <w:r w:rsidR="00A36768" w:rsidRPr="00BC4D84">
        <w:rPr>
          <w:position w:val="-24"/>
        </w:rPr>
        <w:object w:dxaOrig="360" w:dyaOrig="620" w14:anchorId="37DBC2F3">
          <v:shape id="_x0000_i1033" type="#_x0000_t75" style="width:18pt;height:30.75pt" o:ole="">
            <v:imagedata r:id="rId32" o:title=""/>
          </v:shape>
          <o:OLEObject Type="Embed" ProgID="Equation.3" ShapeID="_x0000_i1033" DrawAspect="Content" ObjectID="_1540570113" r:id="rId33"/>
        </w:object>
      </w:r>
      <w:r w:rsidR="00A36768" w:rsidRPr="00BC4D84">
        <w:t>+ 3</w:t>
      </w:r>
      <w:r w:rsidR="00A36768" w:rsidRPr="002566CE">
        <w:rPr>
          <w:rStyle w:val="Cmathsexpressions"/>
          <w:i/>
          <w:iCs/>
        </w:rPr>
        <w:t>x</w:t>
      </w:r>
      <w:r w:rsidR="00A36768" w:rsidRPr="00BC4D84">
        <w:t xml:space="preserve"> = </w:t>
      </w:r>
      <w:r w:rsidR="00A36768" w:rsidRPr="00BC4D84">
        <w:rPr>
          <w:position w:val="-24"/>
        </w:rPr>
        <w:object w:dxaOrig="360" w:dyaOrig="620" w14:anchorId="04D2AA44">
          <v:shape id="_x0000_i1034" type="#_x0000_t75" style="width:18pt;height:30.75pt" o:ole="">
            <v:imagedata r:id="rId34" o:title=""/>
          </v:shape>
          <o:OLEObject Type="Embed" ProgID="Equation.3" ShapeID="_x0000_i1034" DrawAspect="Content" ObjectID="_1540570114" r:id="rId35"/>
        </w:object>
      </w:r>
    </w:p>
    <w:p w14:paraId="3431D5CE" w14:textId="718FF8D7" w:rsidR="00E82C06" w:rsidRPr="00B01BD8" w:rsidRDefault="00E82C06" w:rsidP="00E82C06">
      <w:pPr>
        <w:pStyle w:val="Pquestiontextpartsa"/>
      </w:pPr>
    </w:p>
    <w:p w14:paraId="76E41D1E" w14:textId="77777777" w:rsidR="00E82C06" w:rsidRDefault="00E82C06" w:rsidP="00E82C06">
      <w:pPr>
        <w:pStyle w:val="Pquestiontextpartsa"/>
      </w:pPr>
    </w:p>
    <w:p w14:paraId="283E0D93" w14:textId="77777777" w:rsidR="00E82C06" w:rsidRDefault="00E82C06" w:rsidP="00E82C06">
      <w:pPr>
        <w:pStyle w:val="Pquestiontextmainstem"/>
      </w:pPr>
    </w:p>
    <w:p w14:paraId="07D3777A" w14:textId="77777777" w:rsidR="002A5A10" w:rsidRDefault="002A5A10" w:rsidP="00290260">
      <w:pPr>
        <w:pStyle w:val="Pquestiontextpartsa"/>
      </w:pPr>
    </w:p>
    <w:p w14:paraId="19D3E497" w14:textId="77777777" w:rsidR="00290260" w:rsidRDefault="00290260" w:rsidP="00290260">
      <w:pPr>
        <w:pStyle w:val="Pquestiontextpartsa"/>
      </w:pPr>
    </w:p>
    <w:p w14:paraId="05DFB828" w14:textId="438D5C74" w:rsidR="00E14832" w:rsidRDefault="00F37229" w:rsidP="00E14832">
      <w:pPr>
        <w:pStyle w:val="Pquestionheadingsx"/>
      </w:pPr>
      <w:r>
        <w:t>Question 2</w:t>
      </w:r>
      <w:r w:rsidR="00A36768">
        <w:t>1</w:t>
      </w:r>
      <w:r w:rsidR="00DB462F" w:rsidRPr="00DB462F">
        <w:tab/>
      </w:r>
      <w:r w:rsidR="00352672">
        <w:rPr>
          <w:rStyle w:val="Cmarkslabel"/>
        </w:rPr>
        <w:t>3</w:t>
      </w:r>
      <w:r w:rsidR="00E14832"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2</w:t>
      </w:r>
      <w:r w:rsidR="00E14832">
        <w:t>]</w:t>
      </w:r>
    </w:p>
    <w:p w14:paraId="044E53B8" w14:textId="3B945709" w:rsidR="00214844" w:rsidRPr="002232E7" w:rsidRDefault="00214844" w:rsidP="006275A9">
      <w:pPr>
        <w:pStyle w:val="Pquestiontextmainstem"/>
      </w:pPr>
      <w:r w:rsidRPr="002232E7">
        <w:t xml:space="preserve">Jason buys a cup of coffee each week day morning. On two mornings he also </w:t>
      </w:r>
      <w:r w:rsidR="00F877DC">
        <w:t>buys</w:t>
      </w:r>
      <w:r w:rsidRPr="002232E7">
        <w:t xml:space="preserve"> a </w:t>
      </w:r>
      <w:r w:rsidR="00F877DC">
        <w:t>sandwich</w:t>
      </w:r>
      <w:r w:rsidRPr="002232E7">
        <w:t xml:space="preserve"> for $4.50. He spends a total of $26.50 for </w:t>
      </w:r>
      <w:r w:rsidR="00F877DC">
        <w:t xml:space="preserve">food and drink over </w:t>
      </w:r>
      <w:r w:rsidRPr="002232E7">
        <w:t xml:space="preserve">the </w:t>
      </w:r>
      <w:r>
        <w:t>five</w:t>
      </w:r>
      <w:r w:rsidRPr="002232E7">
        <w:t xml:space="preserve"> mornings. </w:t>
      </w:r>
    </w:p>
    <w:p w14:paraId="76F6C835" w14:textId="77777777" w:rsidR="003A3F13" w:rsidRPr="009324F3" w:rsidRDefault="003A3F13" w:rsidP="003A3F13">
      <w:pPr>
        <w:pStyle w:val="Pquestiontextpartsa"/>
      </w:pPr>
      <w:r w:rsidRPr="003A3A3F">
        <w:rPr>
          <w:rStyle w:val="Cquestionpartlabelbold"/>
        </w:rPr>
        <w:t>(a)</w:t>
      </w:r>
      <w:r w:rsidRPr="009324F3">
        <w:tab/>
        <w:t>Write an algebraic expression to represent this statement.</w:t>
      </w:r>
    </w:p>
    <w:p w14:paraId="7486A528" w14:textId="77777777" w:rsidR="00F877DC" w:rsidRDefault="00F877DC" w:rsidP="00CE4657">
      <w:pPr>
        <w:pStyle w:val="Pquestiontextpartsa"/>
      </w:pPr>
    </w:p>
    <w:p w14:paraId="32E414B4" w14:textId="77777777" w:rsidR="00F877DC" w:rsidRDefault="00F877DC" w:rsidP="00CE4657">
      <w:pPr>
        <w:pStyle w:val="Pquestiontextpartsa"/>
      </w:pPr>
    </w:p>
    <w:p w14:paraId="6DB70B54" w14:textId="4C858C03" w:rsidR="00C87BCA" w:rsidRPr="002232E7" w:rsidRDefault="00C87BCA" w:rsidP="00C87BCA">
      <w:pPr>
        <w:pStyle w:val="Pquestiontextpartsa"/>
      </w:pPr>
      <w:r w:rsidRPr="003A3A3F">
        <w:rPr>
          <w:rStyle w:val="Cquestionpartlabelbold"/>
        </w:rPr>
        <w:t>(b)</w:t>
      </w:r>
      <w:r w:rsidRPr="009324F3">
        <w:tab/>
      </w:r>
      <w:r>
        <w:t xml:space="preserve">What is the cost of </w:t>
      </w:r>
      <w:r w:rsidR="00732B41">
        <w:t>a</w:t>
      </w:r>
      <w:r>
        <w:t xml:space="preserve"> </w:t>
      </w:r>
      <w:r w:rsidR="009D02B0">
        <w:t xml:space="preserve">cup of </w:t>
      </w:r>
      <w:r>
        <w:t>coffee?</w:t>
      </w:r>
    </w:p>
    <w:p w14:paraId="72FB0A90" w14:textId="77777777" w:rsidR="00F877DC" w:rsidRDefault="00F877DC" w:rsidP="00CE4657">
      <w:pPr>
        <w:pStyle w:val="Pquestiontextpartsa"/>
      </w:pPr>
    </w:p>
    <w:p w14:paraId="63DD3892" w14:textId="77777777" w:rsidR="00C56E81" w:rsidRDefault="00C56E81" w:rsidP="00CE4657">
      <w:pPr>
        <w:pStyle w:val="Pquestiontextpartsa"/>
      </w:pPr>
    </w:p>
    <w:p w14:paraId="23D139F7" w14:textId="77777777" w:rsidR="00F877DC" w:rsidRPr="00A61D11" w:rsidRDefault="00F877DC" w:rsidP="00CE4657">
      <w:pPr>
        <w:pStyle w:val="Pquestiontextpartsa"/>
      </w:pPr>
    </w:p>
    <w:p w14:paraId="4DD58A74" w14:textId="7DB7803A" w:rsidR="00214844" w:rsidRDefault="00214844" w:rsidP="00214844">
      <w:pPr>
        <w:pStyle w:val="Pquestionheadingsx"/>
      </w:pPr>
      <w:r>
        <w:lastRenderedPageBreak/>
        <w:t>Question 2</w:t>
      </w:r>
      <w:r w:rsidR="00A36768">
        <w:t>2</w:t>
      </w:r>
      <w:r w:rsidR="00DB462F" w:rsidRPr="00DB462F">
        <w:tab/>
      </w:r>
      <w:r w:rsidR="00352672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3</w:t>
      </w:r>
      <w:r>
        <w:t>]</w:t>
      </w:r>
    </w:p>
    <w:p w14:paraId="263821CF" w14:textId="77777777" w:rsidR="00352672" w:rsidRPr="002232E7" w:rsidRDefault="00352672" w:rsidP="006275A9">
      <w:pPr>
        <w:pStyle w:val="Pquestiontextmainstem"/>
      </w:pPr>
      <w:r w:rsidRPr="002232E7">
        <w:t>Solve the following equations involving fractions.</w:t>
      </w:r>
    </w:p>
    <w:p w14:paraId="71D9C142" w14:textId="08C433BD" w:rsidR="006275A9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6275A9" w:rsidRPr="002232E7">
        <w:rPr>
          <w:position w:val="-24"/>
        </w:rPr>
        <w:object w:dxaOrig="680" w:dyaOrig="620" w14:anchorId="50CF6699">
          <v:shape id="_x0000_i1035" type="#_x0000_t75" style="width:33.75pt;height:30.75pt" o:ole="">
            <v:imagedata r:id="rId36" o:title=""/>
          </v:shape>
          <o:OLEObject Type="Embed" ProgID="Equation.3" ShapeID="_x0000_i1035" DrawAspect="Content" ObjectID="_1540570115" r:id="rId37"/>
        </w:object>
      </w:r>
      <w:r w:rsidR="006275A9" w:rsidRPr="002232E7">
        <w:t xml:space="preserve"> = 7</w:t>
      </w:r>
      <w:r w:rsidR="00F877DC">
        <w:tab/>
      </w:r>
      <w:r w:rsidR="00F877DC">
        <w:tab/>
      </w:r>
      <w:r w:rsidR="00F877DC">
        <w:tab/>
      </w:r>
      <w:r w:rsidR="00F877DC">
        <w:tab/>
      </w:r>
      <w:r w:rsidRPr="00DB462F">
        <w:tab/>
      </w:r>
      <w:r w:rsidRPr="00DB462F">
        <w:rPr>
          <w:rStyle w:val="Cquestionpartlabelbold"/>
        </w:rPr>
        <w:t>(b)</w:t>
      </w:r>
      <w:r w:rsidR="00341099">
        <w:t xml:space="preserve">  </w:t>
      </w:r>
      <w:r w:rsidR="006275A9" w:rsidRPr="002232E7">
        <w:rPr>
          <w:position w:val="-24"/>
        </w:rPr>
        <w:object w:dxaOrig="340" w:dyaOrig="620" w14:anchorId="3F9FD5CC">
          <v:shape id="_x0000_i1036" type="#_x0000_t75" style="width:17.25pt;height:30.75pt" o:ole="">
            <v:imagedata r:id="rId38" o:title=""/>
          </v:shape>
          <o:OLEObject Type="Embed" ProgID="Equation.3" ShapeID="_x0000_i1036" DrawAspect="Content" ObjectID="_1540570116" r:id="rId39"/>
        </w:object>
      </w:r>
      <w:r w:rsidR="006275A9" w:rsidRPr="002232E7">
        <w:t xml:space="preserve"> + 8 = 5</w:t>
      </w:r>
    </w:p>
    <w:p w14:paraId="44D01A25" w14:textId="77777777" w:rsidR="00F877DC" w:rsidRDefault="00F877DC" w:rsidP="00DB462F">
      <w:pPr>
        <w:pStyle w:val="Pquestiontextpartsa"/>
      </w:pPr>
    </w:p>
    <w:p w14:paraId="7E87CF09" w14:textId="77777777" w:rsidR="00F877DC" w:rsidRDefault="00F877DC" w:rsidP="00DB462F">
      <w:pPr>
        <w:pStyle w:val="Pquestiontextpartsa"/>
      </w:pPr>
    </w:p>
    <w:p w14:paraId="3B1E850E" w14:textId="77777777" w:rsidR="00F877DC" w:rsidRDefault="00F877DC" w:rsidP="00DB462F">
      <w:pPr>
        <w:pStyle w:val="Pquestiontextpartsa"/>
      </w:pPr>
    </w:p>
    <w:p w14:paraId="1CE33C6F" w14:textId="77777777" w:rsidR="00F877DC" w:rsidRDefault="00F877DC" w:rsidP="00DB462F">
      <w:pPr>
        <w:pStyle w:val="Pquestiontextpartsa"/>
      </w:pPr>
    </w:p>
    <w:p w14:paraId="549239B3" w14:textId="77777777" w:rsidR="00F877DC" w:rsidRPr="002232E7" w:rsidRDefault="00F877DC" w:rsidP="00DB462F">
      <w:pPr>
        <w:pStyle w:val="Pquestiontextpartsa"/>
      </w:pPr>
    </w:p>
    <w:p w14:paraId="142D5E0F" w14:textId="28FD3526" w:rsidR="00214844" w:rsidRDefault="00214844" w:rsidP="00214844">
      <w:pPr>
        <w:pStyle w:val="Pquestionheadingsx"/>
      </w:pPr>
      <w:r>
        <w:t>Question 2</w:t>
      </w:r>
      <w:r w:rsidR="00A36768">
        <w:t>3</w:t>
      </w:r>
      <w:r w:rsidR="00DB462F" w:rsidRPr="00DB462F">
        <w:tab/>
      </w:r>
      <w:r w:rsidR="00A3676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3</w:t>
      </w:r>
      <w:r>
        <w:t>]</w:t>
      </w:r>
    </w:p>
    <w:p w14:paraId="1FE2E866" w14:textId="3B7EFD4A" w:rsidR="00352672" w:rsidRPr="002232E7" w:rsidRDefault="00352672" w:rsidP="006275A9">
      <w:pPr>
        <w:pStyle w:val="Pquestiontextmainstem"/>
      </w:pPr>
      <w:r w:rsidRPr="002232E7">
        <w:t>Solve each of the following equations.</w:t>
      </w:r>
    </w:p>
    <w:p w14:paraId="1BEC409C" w14:textId="71A6FC89" w:rsidR="006275A9" w:rsidRDefault="00DB462F" w:rsidP="00DB462F">
      <w:pPr>
        <w:pStyle w:val="Pquestiontextpartsa"/>
      </w:pPr>
      <w:r w:rsidRPr="00F877DC">
        <w:rPr>
          <w:rStyle w:val="Cquestionpartlabelbold"/>
        </w:rPr>
        <w:t>(a)</w:t>
      </w:r>
      <w:r w:rsidRPr="00DB462F">
        <w:tab/>
      </w:r>
      <w:r w:rsidR="006275A9" w:rsidRPr="00DB462F">
        <w:t>3(</w:t>
      </w:r>
      <w:r w:rsidR="006275A9" w:rsidRPr="00C56E81">
        <w:rPr>
          <w:rStyle w:val="Cmathsexpressions"/>
          <w:i/>
          <w:iCs/>
        </w:rPr>
        <w:t>x</w:t>
      </w:r>
      <w:r w:rsidR="006275A9" w:rsidRPr="00DB462F">
        <w:t xml:space="preserve"> − 5) = 21</w:t>
      </w:r>
      <w:r w:rsidRPr="00DB462F">
        <w:tab/>
      </w:r>
      <w:r w:rsidR="00F877DC">
        <w:tab/>
      </w:r>
      <w:r w:rsidR="005409C8">
        <w:tab/>
      </w:r>
      <w:r w:rsidR="005409C8">
        <w:tab/>
      </w:r>
      <w:r w:rsidRPr="00F877DC">
        <w:rPr>
          <w:rStyle w:val="Cquestionpartlabelbold"/>
        </w:rPr>
        <w:t>(b)</w:t>
      </w:r>
      <w:r w:rsidR="00341099">
        <w:t xml:space="preserve">  </w:t>
      </w:r>
      <w:r w:rsidR="006275A9" w:rsidRPr="00DB462F">
        <w:t>4(3</w:t>
      </w:r>
      <w:r w:rsidR="006275A9" w:rsidRPr="00C56E81">
        <w:rPr>
          <w:rStyle w:val="Cmathsexpressions"/>
          <w:i/>
          <w:iCs/>
        </w:rPr>
        <w:t>x</w:t>
      </w:r>
      <w:r w:rsidR="006275A9" w:rsidRPr="00DB462F">
        <w:t xml:space="preserve"> + 2) = </w:t>
      </w:r>
      <w:r w:rsidR="005409C8">
        <w:t>4</w:t>
      </w:r>
      <w:r w:rsidR="006275A9" w:rsidRPr="00DB462F">
        <w:t>4</w:t>
      </w:r>
    </w:p>
    <w:p w14:paraId="11C7C0C6" w14:textId="77777777" w:rsidR="00F877DC" w:rsidRDefault="00F877DC" w:rsidP="00DB462F">
      <w:pPr>
        <w:pStyle w:val="Pquestiontextpartsa"/>
      </w:pPr>
    </w:p>
    <w:p w14:paraId="373B2AF2" w14:textId="77777777" w:rsidR="00F877DC" w:rsidRDefault="00F877DC" w:rsidP="00DB462F">
      <w:pPr>
        <w:pStyle w:val="Pquestiontextpartsa"/>
      </w:pPr>
    </w:p>
    <w:p w14:paraId="73EB5689" w14:textId="77777777" w:rsidR="00F877DC" w:rsidRDefault="00F877DC" w:rsidP="00DB462F">
      <w:pPr>
        <w:pStyle w:val="Pquestiontextpartsa"/>
      </w:pPr>
    </w:p>
    <w:p w14:paraId="2663B0B2" w14:textId="77777777" w:rsidR="00F877DC" w:rsidRDefault="00F877DC" w:rsidP="00DB462F">
      <w:pPr>
        <w:pStyle w:val="Pquestiontextpartsa"/>
      </w:pPr>
    </w:p>
    <w:p w14:paraId="5F00394C" w14:textId="77777777" w:rsidR="00F877DC" w:rsidRPr="002232E7" w:rsidRDefault="00F877DC" w:rsidP="00DB462F">
      <w:pPr>
        <w:pStyle w:val="Pquestiontextpartsa"/>
      </w:pPr>
    </w:p>
    <w:p w14:paraId="2B7E17BA" w14:textId="009C0F2E" w:rsidR="00214844" w:rsidRDefault="00214844" w:rsidP="00214844">
      <w:pPr>
        <w:pStyle w:val="Pquestionheadingsx"/>
      </w:pPr>
      <w:r>
        <w:t>Question 2</w:t>
      </w:r>
      <w:r w:rsidR="00A36768">
        <w:t>4</w:t>
      </w:r>
      <w:r w:rsidR="00DB462F" w:rsidRPr="00DB462F">
        <w:tab/>
      </w:r>
      <w:r w:rsidR="00352672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3</w:t>
      </w:r>
      <w:r>
        <w:t>]</w:t>
      </w:r>
    </w:p>
    <w:p w14:paraId="67E77E01" w14:textId="77777777" w:rsidR="00352672" w:rsidRPr="002232E7" w:rsidRDefault="00352672" w:rsidP="006275A9">
      <w:pPr>
        <w:pStyle w:val="Pquestiontextmainstem"/>
      </w:pPr>
      <w:r w:rsidRPr="002232E7">
        <w:t>Write the following statements as equations and then find the value of the unknown.</w:t>
      </w:r>
    </w:p>
    <w:p w14:paraId="5D8C93EE" w14:textId="2DB6D709" w:rsidR="00352672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352672" w:rsidRPr="002232E7">
        <w:t>A number is doubled and then has six subtracted from it. The result is eight. What is the number?</w:t>
      </w:r>
    </w:p>
    <w:p w14:paraId="7513F291" w14:textId="77777777" w:rsidR="00352672" w:rsidRPr="002232E7" w:rsidRDefault="00352672" w:rsidP="00DB462F">
      <w:pPr>
        <w:pStyle w:val="Pquestiontextmainstem"/>
      </w:pPr>
    </w:p>
    <w:p w14:paraId="194D8E1A" w14:textId="77777777" w:rsidR="00352672" w:rsidRPr="002232E7" w:rsidRDefault="00352672" w:rsidP="00DB462F">
      <w:pPr>
        <w:pStyle w:val="Pquestiontextmainstem"/>
      </w:pPr>
    </w:p>
    <w:p w14:paraId="4F5144CD" w14:textId="77777777" w:rsidR="00352672" w:rsidRPr="002232E7" w:rsidRDefault="00352672" w:rsidP="00DB462F">
      <w:pPr>
        <w:pStyle w:val="Pquestiontextmainstem"/>
      </w:pPr>
    </w:p>
    <w:p w14:paraId="7BC93FA4" w14:textId="50EDD532" w:rsidR="00352672" w:rsidRDefault="00352672" w:rsidP="00DB462F">
      <w:pPr>
        <w:pStyle w:val="Pquestiontextpartsa"/>
      </w:pPr>
      <w:r w:rsidRPr="00DB462F">
        <w:rPr>
          <w:rStyle w:val="Cquestionpartlabelbold"/>
        </w:rPr>
        <w:t>(b)</w:t>
      </w:r>
      <w:r w:rsidR="00DB462F" w:rsidRPr="00DB462F">
        <w:tab/>
      </w:r>
      <w:r w:rsidRPr="002232E7">
        <w:t>Three is subtracted from a number and the result is tripled. If the total of this is eighteen, what is the number?</w:t>
      </w:r>
    </w:p>
    <w:p w14:paraId="26A311C5" w14:textId="77777777" w:rsidR="00F877DC" w:rsidRDefault="00F877DC" w:rsidP="00DB462F">
      <w:pPr>
        <w:pStyle w:val="Pquestiontextpartsa"/>
      </w:pPr>
    </w:p>
    <w:p w14:paraId="58ED8164" w14:textId="77777777" w:rsidR="00F877DC" w:rsidRDefault="00F877DC" w:rsidP="00DB462F">
      <w:pPr>
        <w:pStyle w:val="Pquestiontextpartsa"/>
      </w:pPr>
    </w:p>
    <w:p w14:paraId="2A89B677" w14:textId="77777777" w:rsidR="00F877DC" w:rsidRPr="002232E7" w:rsidRDefault="00F877DC" w:rsidP="00DB462F">
      <w:pPr>
        <w:pStyle w:val="Pquestiontextpartsa"/>
      </w:pPr>
    </w:p>
    <w:p w14:paraId="1F610FD7" w14:textId="3B80556D" w:rsidR="00214844" w:rsidRDefault="00214844" w:rsidP="00214844">
      <w:pPr>
        <w:pStyle w:val="Pquestionheadingsx"/>
      </w:pPr>
      <w:r>
        <w:t>Question 2</w:t>
      </w:r>
      <w:r w:rsidR="00A36768">
        <w:t>5</w:t>
      </w:r>
      <w:r w:rsidR="00DB462F" w:rsidRPr="00DB462F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4016AC">
        <w:t>2</w:t>
      </w:r>
      <w:r>
        <w:t>]</w:t>
      </w:r>
    </w:p>
    <w:p w14:paraId="7C2FC89E" w14:textId="77777777" w:rsidR="00B245EC" w:rsidRDefault="00352672" w:rsidP="00352672">
      <w:pPr>
        <w:pStyle w:val="Pquestiontextmainstem"/>
      </w:pPr>
      <w:r w:rsidRPr="00352672">
        <w:t>A farmer</w:t>
      </w:r>
      <w:r w:rsidR="00F877DC">
        <w:t xml:space="preserve"> has 420 m of electric fence to fence an area for the</w:t>
      </w:r>
      <w:r w:rsidRPr="00352672">
        <w:t xml:space="preserve"> horses. </w:t>
      </w:r>
      <w:r w:rsidR="00F877DC">
        <w:t>T</w:t>
      </w:r>
      <w:r w:rsidRPr="00352672">
        <w:t xml:space="preserve">he </w:t>
      </w:r>
      <w:r w:rsidR="00F877DC">
        <w:t>fenced area will be</w:t>
      </w:r>
      <w:r w:rsidRPr="00352672">
        <w:t xml:space="preserve"> in the shape of a rectangle and </w:t>
      </w:r>
      <w:r w:rsidR="00F877DC">
        <w:t>be</w:t>
      </w:r>
      <w:r w:rsidRPr="00352672">
        <w:t xml:space="preserve"> twice as long as it is wide. </w:t>
      </w:r>
    </w:p>
    <w:p w14:paraId="0E485008" w14:textId="556F9A2E" w:rsidR="00B245EC" w:rsidRDefault="00B245EC" w:rsidP="00B245EC">
      <w:pPr>
        <w:pStyle w:val="Pquestiontextpartsa"/>
      </w:pPr>
      <w:r w:rsidRPr="00B245EC">
        <w:rPr>
          <w:rStyle w:val="Cquestionpartlabelbold"/>
        </w:rPr>
        <w:t>(a)</w:t>
      </w:r>
      <w:r>
        <w:tab/>
      </w:r>
      <w:r w:rsidR="00A36768">
        <w:t>Write</w:t>
      </w:r>
      <w:r w:rsidR="00352672" w:rsidRPr="00352672">
        <w:t xml:space="preserve"> an equation </w:t>
      </w:r>
      <w:r>
        <w:t>to represent this information.</w:t>
      </w:r>
    </w:p>
    <w:p w14:paraId="42CA953E" w14:textId="77777777" w:rsidR="00B245EC" w:rsidRDefault="00B245EC" w:rsidP="00B245EC">
      <w:pPr>
        <w:pStyle w:val="Pquestiontextpartsa"/>
      </w:pPr>
    </w:p>
    <w:p w14:paraId="0E751911" w14:textId="7D63464A" w:rsidR="00352672" w:rsidRDefault="00B245EC" w:rsidP="00B245EC">
      <w:pPr>
        <w:pStyle w:val="Pquestiontextpartsa"/>
      </w:pPr>
      <w:r w:rsidRPr="00B245EC">
        <w:rPr>
          <w:rStyle w:val="Cquestionpartlabelbold"/>
        </w:rPr>
        <w:t>(b)</w:t>
      </w:r>
      <w:r>
        <w:tab/>
        <w:t>U</w:t>
      </w:r>
      <w:r w:rsidR="00352672" w:rsidRPr="00352672">
        <w:t xml:space="preserve">se </w:t>
      </w:r>
      <w:r w:rsidR="007C3B15">
        <w:t>the equation</w:t>
      </w:r>
      <w:r w:rsidR="00352672" w:rsidRPr="00352672">
        <w:t xml:space="preserve"> to find the dimensions of </w:t>
      </w:r>
      <w:r w:rsidR="00F877DC">
        <w:t>the</w:t>
      </w:r>
      <w:r w:rsidR="00352672" w:rsidRPr="00352672">
        <w:t xml:space="preserve"> </w:t>
      </w:r>
      <w:r w:rsidR="00F877DC">
        <w:t>fenced area</w:t>
      </w:r>
      <w:r w:rsidR="00352672" w:rsidRPr="00352672">
        <w:t xml:space="preserve">.  </w:t>
      </w:r>
    </w:p>
    <w:p w14:paraId="0029C49B" w14:textId="77777777" w:rsidR="00F877DC" w:rsidRDefault="00F877DC" w:rsidP="00352672">
      <w:pPr>
        <w:pStyle w:val="Pquestiontextmainstem"/>
      </w:pPr>
    </w:p>
    <w:p w14:paraId="5D682BD3" w14:textId="77777777" w:rsidR="00F877DC" w:rsidRDefault="00F877DC" w:rsidP="00352672">
      <w:pPr>
        <w:pStyle w:val="Pquestiontextmainstem"/>
      </w:pPr>
    </w:p>
    <w:p w14:paraId="00661C5E" w14:textId="77777777" w:rsidR="00F877DC" w:rsidRDefault="00F877DC" w:rsidP="00352672">
      <w:pPr>
        <w:pStyle w:val="Pquestiontextmainstem"/>
      </w:pPr>
    </w:p>
    <w:p w14:paraId="69A979B4" w14:textId="3017136C" w:rsidR="00214844" w:rsidRDefault="00214844" w:rsidP="00214844">
      <w:pPr>
        <w:pStyle w:val="Pquestionheadingsx"/>
      </w:pPr>
      <w:r>
        <w:lastRenderedPageBreak/>
        <w:t xml:space="preserve">Question </w:t>
      </w:r>
      <w:r w:rsidR="00A36768">
        <w:t>26</w:t>
      </w:r>
      <w:r w:rsidR="00DB462F" w:rsidRPr="00DB462F">
        <w:tab/>
      </w:r>
      <w:r w:rsidR="004016AC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4016AC">
        <w:rPr>
          <w:rStyle w:val="Cmarkslabel"/>
        </w:rPr>
        <w:t>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09F3FFDF" w14:textId="77777777" w:rsidR="00352672" w:rsidRPr="002232E7" w:rsidRDefault="00352672" w:rsidP="006275A9">
      <w:pPr>
        <w:pStyle w:val="Pquestiontextmainstem"/>
      </w:pPr>
      <w:r w:rsidRPr="002232E7">
        <w:t xml:space="preserve">Use the diagram to calculate the value of </w:t>
      </w:r>
      <w:r w:rsidRPr="00DB462F">
        <w:rPr>
          <w:rStyle w:val="Cmathsexpressions"/>
          <w:i/>
          <w:iCs/>
        </w:rPr>
        <w:t>x</w:t>
      </w:r>
      <w:r w:rsidRPr="002232E7">
        <w:t>.</w:t>
      </w:r>
    </w:p>
    <w:p w14:paraId="0B6C4495" w14:textId="49412A3F" w:rsidR="00352672" w:rsidRDefault="00352672" w:rsidP="00DB462F">
      <w:pPr>
        <w:pStyle w:val="Pquestiontextmainstem"/>
        <w:rPr>
          <w:szCs w:val="22"/>
        </w:rPr>
      </w:pPr>
      <w:r>
        <w:rPr>
          <w:noProof/>
        </w:rPr>
        <w:drawing>
          <wp:inline distT="0" distB="0" distL="0" distR="0" wp14:anchorId="2E90F42C" wp14:editId="1243AC99">
            <wp:extent cx="2657475" cy="1666875"/>
            <wp:effectExtent l="0" t="0" r="9525" b="9525"/>
            <wp:docPr id="15" name="Picture 15" descr="PM8_SmB_7_06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PM8_SmB_7_06ta_RR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EDCFD" w14:textId="02C68952" w:rsidR="00214844" w:rsidRDefault="00214844" w:rsidP="00214844">
      <w:pPr>
        <w:pStyle w:val="Pquestionheadingsx"/>
      </w:pPr>
      <w:r>
        <w:t xml:space="preserve">Question </w:t>
      </w:r>
      <w:r w:rsidR="00A36768">
        <w:t>27</w:t>
      </w:r>
      <w:r w:rsidR="00DB462F" w:rsidRPr="00DB462F">
        <w:tab/>
      </w:r>
      <w:r w:rsidR="00F22CF1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242583F1" w14:textId="77777777" w:rsidR="00352672" w:rsidRPr="002232E7" w:rsidRDefault="00352672" w:rsidP="006275A9">
      <w:pPr>
        <w:pStyle w:val="Pquestiontextmainstem"/>
      </w:pPr>
      <w:r w:rsidRPr="002232E7">
        <w:t>Solve the following equations using algebra.</w:t>
      </w:r>
    </w:p>
    <w:p w14:paraId="7EA15122" w14:textId="1A1CA442" w:rsidR="006275A9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6275A9" w:rsidRPr="002232E7">
        <w:t>5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− 4 = 2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+ 5</w:t>
      </w:r>
      <w:r w:rsidRPr="00DB462F">
        <w:tab/>
      </w:r>
      <w:r w:rsidR="00F877DC">
        <w:tab/>
      </w:r>
      <w:r w:rsidR="00A36768">
        <w:tab/>
      </w:r>
      <w:r w:rsidR="00A36768">
        <w:tab/>
      </w:r>
      <w:r w:rsidRPr="00DB462F">
        <w:rPr>
          <w:rStyle w:val="Cquestionpartlabelbold"/>
        </w:rPr>
        <w:t>(b)</w:t>
      </w:r>
      <w:r w:rsidR="00341099">
        <w:t xml:space="preserve">  </w:t>
      </w:r>
      <w:r w:rsidR="006275A9" w:rsidRPr="002232E7">
        <w:t>3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+ 4 = 8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− 11</w:t>
      </w:r>
      <w:r w:rsidR="006275A9" w:rsidRPr="002232E7">
        <w:fldChar w:fldCharType="begin"/>
      </w:r>
      <w:r w:rsidR="006275A9" w:rsidRPr="002232E7">
        <w:instrText xml:space="preserve"> QUOTE </w:instrText>
      </w:r>
      <w:r w:rsidR="006275A9" w:rsidRPr="002232E7">
        <w:rPr>
          <w:noProof/>
        </w:rPr>
        <w:drawing>
          <wp:inline distT="0" distB="0" distL="0" distR="0" wp14:anchorId="0DB2924C" wp14:editId="16A3145A">
            <wp:extent cx="1095375" cy="1428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75A9" w:rsidRPr="002232E7">
        <w:instrText xml:space="preserve"> </w:instrText>
      </w:r>
      <w:r w:rsidR="006275A9" w:rsidRPr="002232E7">
        <w:fldChar w:fldCharType="end"/>
      </w:r>
      <w:r w:rsidRPr="00DB462F">
        <w:tab/>
      </w:r>
    </w:p>
    <w:p w14:paraId="19B45500" w14:textId="77777777" w:rsidR="00352672" w:rsidRDefault="00352672" w:rsidP="00DB462F">
      <w:pPr>
        <w:pStyle w:val="Pquestiontextmainstem"/>
      </w:pPr>
    </w:p>
    <w:p w14:paraId="7F6249BB" w14:textId="77777777" w:rsidR="00F877DC" w:rsidRDefault="00F877DC" w:rsidP="00DB462F">
      <w:pPr>
        <w:pStyle w:val="Pquestiontextmainstem"/>
      </w:pPr>
    </w:p>
    <w:p w14:paraId="78B3842A" w14:textId="77777777" w:rsidR="00F877DC" w:rsidRDefault="00F877DC" w:rsidP="00DB462F">
      <w:pPr>
        <w:pStyle w:val="Pquestiontextmainstem"/>
      </w:pPr>
    </w:p>
    <w:p w14:paraId="19E23B91" w14:textId="77777777" w:rsidR="00F877DC" w:rsidRDefault="00F877DC" w:rsidP="00DB462F">
      <w:pPr>
        <w:pStyle w:val="Pquestiontextmainstem"/>
      </w:pPr>
    </w:p>
    <w:p w14:paraId="1713EA57" w14:textId="77777777" w:rsidR="00F877DC" w:rsidRDefault="00F877DC" w:rsidP="00DB462F">
      <w:pPr>
        <w:pStyle w:val="Pquestiontextmainstem"/>
      </w:pPr>
    </w:p>
    <w:p w14:paraId="40608D48" w14:textId="0766C55A" w:rsidR="00214844" w:rsidRDefault="00214844" w:rsidP="00214844">
      <w:pPr>
        <w:pStyle w:val="Pquestionheadingsx"/>
      </w:pPr>
      <w:r>
        <w:t xml:space="preserve">Question </w:t>
      </w:r>
      <w:r w:rsidR="00A36768">
        <w:t>28</w:t>
      </w:r>
      <w:r w:rsidR="00DB462F" w:rsidRPr="00DB462F">
        <w:tab/>
      </w:r>
      <w:r w:rsidR="00352672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083B0254" w14:textId="77777777" w:rsidR="00352672" w:rsidRPr="002232E7" w:rsidRDefault="00352672" w:rsidP="006275A9">
      <w:pPr>
        <w:pStyle w:val="Pquestiontextmainstem"/>
      </w:pPr>
      <w:r w:rsidRPr="002232E7">
        <w:t>Solve the following equations using algebra.</w:t>
      </w:r>
    </w:p>
    <w:p w14:paraId="34128A9E" w14:textId="2090355C" w:rsidR="006275A9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6275A9" w:rsidRPr="002232E7">
        <w:t>3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− 6 = 2(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+ 5) </w:t>
      </w:r>
      <w:r w:rsidRPr="00DB462F">
        <w:tab/>
      </w:r>
      <w:r w:rsidR="00F877DC">
        <w:tab/>
      </w:r>
      <w:r w:rsidR="00F877DC">
        <w:tab/>
      </w:r>
      <w:r w:rsidR="00F877DC">
        <w:tab/>
      </w:r>
      <w:r w:rsidR="00F877DC">
        <w:tab/>
      </w:r>
      <w:r w:rsidRPr="00DB462F">
        <w:rPr>
          <w:rStyle w:val="Cquestionpartlabelbold"/>
        </w:rPr>
        <w:t>(b)</w:t>
      </w:r>
      <w:r w:rsidR="00341099">
        <w:t xml:space="preserve">  </w:t>
      </w:r>
      <w:r w:rsidR="006275A9" w:rsidRPr="002232E7">
        <w:t>6(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+ 2) = 2(1 − 2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) </w:t>
      </w:r>
    </w:p>
    <w:p w14:paraId="57F50146" w14:textId="77777777" w:rsidR="00F877DC" w:rsidRDefault="00F877DC" w:rsidP="00DB462F">
      <w:pPr>
        <w:pStyle w:val="Pquestiontextpartsa"/>
      </w:pPr>
    </w:p>
    <w:p w14:paraId="6D3ECC8B" w14:textId="77777777" w:rsidR="00F877DC" w:rsidRDefault="00F877DC" w:rsidP="00DB462F">
      <w:pPr>
        <w:pStyle w:val="Pquestiontextpartsa"/>
      </w:pPr>
    </w:p>
    <w:p w14:paraId="1D39E2D7" w14:textId="77777777" w:rsidR="00F877DC" w:rsidRDefault="00F877DC" w:rsidP="00DB462F">
      <w:pPr>
        <w:pStyle w:val="Pquestiontextpartsa"/>
      </w:pPr>
    </w:p>
    <w:p w14:paraId="50C00CC6" w14:textId="77777777" w:rsidR="00F877DC" w:rsidRDefault="00F877DC" w:rsidP="00DB462F">
      <w:pPr>
        <w:pStyle w:val="Pquestiontextpartsa"/>
      </w:pPr>
    </w:p>
    <w:p w14:paraId="72B6EA62" w14:textId="77777777" w:rsidR="00F877DC" w:rsidRDefault="00F877DC" w:rsidP="00DB462F">
      <w:pPr>
        <w:pStyle w:val="Pquestiontextpartsa"/>
      </w:pPr>
    </w:p>
    <w:p w14:paraId="6E4AA55D" w14:textId="77777777" w:rsidR="00F877DC" w:rsidRDefault="00F877DC" w:rsidP="00DB462F">
      <w:pPr>
        <w:pStyle w:val="Pquestiontextpartsa"/>
      </w:pPr>
    </w:p>
    <w:p w14:paraId="5318E5E9" w14:textId="09D727F9" w:rsidR="00214844" w:rsidRDefault="00214844" w:rsidP="00214844">
      <w:pPr>
        <w:pStyle w:val="Pquestionheadingsx"/>
      </w:pPr>
      <w:r>
        <w:t xml:space="preserve">Question </w:t>
      </w:r>
      <w:r w:rsidR="00A36768">
        <w:t>29</w:t>
      </w:r>
      <w:r w:rsidR="00DB462F" w:rsidRPr="00DB462F">
        <w:tab/>
      </w:r>
      <w:r w:rsidR="00A3676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24BCFAC9" w14:textId="77777777" w:rsidR="00352672" w:rsidRPr="002232E7" w:rsidRDefault="00352672" w:rsidP="006275A9">
      <w:pPr>
        <w:pStyle w:val="Pquestiontextmainstem"/>
      </w:pPr>
      <w:r w:rsidRPr="002232E7">
        <w:t>Solve the following equations using algebra.</w:t>
      </w:r>
    </w:p>
    <w:p w14:paraId="3F757D29" w14:textId="3A999F74" w:rsidR="006275A9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6275A9" w:rsidRPr="002232E7">
        <w:rPr>
          <w:position w:val="-24"/>
        </w:rPr>
        <w:object w:dxaOrig="680" w:dyaOrig="620" w14:anchorId="0B305F21">
          <v:shape id="_x0000_i1037" type="#_x0000_t75" style="width:33.75pt;height:30.75pt" o:ole="">
            <v:imagedata r:id="rId42" o:title=""/>
          </v:shape>
          <o:OLEObject Type="Embed" ProgID="Equation.3" ShapeID="_x0000_i1037" DrawAspect="Content" ObjectID="_1540570117" r:id="rId43"/>
        </w:object>
      </w:r>
      <w:r w:rsidR="006275A9" w:rsidRPr="002232E7">
        <w:t xml:space="preserve"> = </w:t>
      </w:r>
      <w:r w:rsidR="006275A9" w:rsidRPr="002232E7">
        <w:rPr>
          <w:position w:val="-24"/>
        </w:rPr>
        <w:object w:dxaOrig="639" w:dyaOrig="620" w14:anchorId="59BE19B4">
          <v:shape id="_x0000_i1038" type="#_x0000_t75" style="width:32.25pt;height:30.75pt" o:ole="">
            <v:imagedata r:id="rId44" o:title=""/>
          </v:shape>
          <o:OLEObject Type="Embed" ProgID="Equation.3" ShapeID="_x0000_i1038" DrawAspect="Content" ObjectID="_1540570118" r:id="rId45"/>
        </w:object>
      </w:r>
      <w:r w:rsidR="006275A9" w:rsidRPr="002232E7">
        <w:fldChar w:fldCharType="begin"/>
      </w:r>
      <w:r w:rsidR="006275A9" w:rsidRPr="002232E7">
        <w:instrText xml:space="preserve"> QUOTE </w:instrText>
      </w:r>
      <w:r w:rsidR="006275A9" w:rsidRPr="002232E7">
        <w:rPr>
          <w:noProof/>
        </w:rPr>
        <w:drawing>
          <wp:inline distT="0" distB="0" distL="0" distR="0" wp14:anchorId="194F529B" wp14:editId="1320CD71">
            <wp:extent cx="981075" cy="2857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75A9" w:rsidRPr="002232E7">
        <w:instrText xml:space="preserve"> </w:instrText>
      </w:r>
      <w:r w:rsidR="006275A9" w:rsidRPr="002232E7">
        <w:fldChar w:fldCharType="end"/>
      </w:r>
      <w:r w:rsidRPr="00DB462F">
        <w:tab/>
      </w:r>
      <w:r w:rsidR="009368AF">
        <w:tab/>
      </w:r>
      <w:r w:rsidR="002566CE">
        <w:tab/>
      </w:r>
      <w:r w:rsidR="002566CE">
        <w:tab/>
      </w:r>
      <w:r w:rsidRPr="00DB462F">
        <w:rPr>
          <w:rStyle w:val="Cquestionpartlabelbold"/>
        </w:rPr>
        <w:t>(b)</w:t>
      </w:r>
      <w:r w:rsidR="00341099">
        <w:t xml:space="preserve">  </w:t>
      </w:r>
      <w:r w:rsidR="006275A9" w:rsidRPr="002232E7">
        <w:rPr>
          <w:position w:val="-24"/>
        </w:rPr>
        <w:object w:dxaOrig="560" w:dyaOrig="620" w14:anchorId="6CECE861">
          <v:shape id="_x0000_i1039" type="#_x0000_t75" style="width:27.75pt;height:30.75pt" o:ole="">
            <v:imagedata r:id="rId47" o:title=""/>
          </v:shape>
          <o:OLEObject Type="Embed" ProgID="Equation.3" ShapeID="_x0000_i1039" DrawAspect="Content" ObjectID="_1540570119" r:id="rId48"/>
        </w:object>
      </w:r>
      <w:r w:rsidR="006275A9" w:rsidRPr="002232E7">
        <w:t xml:space="preserve">= </w:t>
      </w:r>
      <w:r w:rsidR="006275A9" w:rsidRPr="002232E7">
        <w:rPr>
          <w:position w:val="-24"/>
        </w:rPr>
        <w:object w:dxaOrig="639" w:dyaOrig="620" w14:anchorId="579BB0D8">
          <v:shape id="_x0000_i1040" type="#_x0000_t75" style="width:32.25pt;height:30.75pt" o:ole="">
            <v:imagedata r:id="rId49" o:title=""/>
          </v:shape>
          <o:OLEObject Type="Embed" ProgID="Equation.3" ShapeID="_x0000_i1040" DrawAspect="Content" ObjectID="_1540570120" r:id="rId50"/>
        </w:object>
      </w:r>
      <w:r w:rsidR="006275A9" w:rsidRPr="002232E7">
        <w:fldChar w:fldCharType="begin"/>
      </w:r>
      <w:r w:rsidR="006275A9" w:rsidRPr="002232E7">
        <w:instrText xml:space="preserve"> QUOTE </w:instrText>
      </w:r>
      <w:r w:rsidR="006275A9" w:rsidRPr="002232E7">
        <w:rPr>
          <w:noProof/>
        </w:rPr>
        <w:drawing>
          <wp:inline distT="0" distB="0" distL="0" distR="0" wp14:anchorId="6C762650" wp14:editId="0BA8C918">
            <wp:extent cx="904875" cy="2952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75A9" w:rsidRPr="002232E7">
        <w:instrText xml:space="preserve"> </w:instrText>
      </w:r>
      <w:r w:rsidR="006275A9" w:rsidRPr="002232E7">
        <w:fldChar w:fldCharType="end"/>
      </w:r>
      <w:r w:rsidRPr="00DB462F">
        <w:tab/>
      </w:r>
    </w:p>
    <w:p w14:paraId="44D322C1" w14:textId="77777777" w:rsidR="009368AF" w:rsidRDefault="009368AF" w:rsidP="00DB462F">
      <w:pPr>
        <w:pStyle w:val="Pquestiontextpartsa"/>
      </w:pPr>
    </w:p>
    <w:p w14:paraId="72E92006" w14:textId="77777777" w:rsidR="009368AF" w:rsidRDefault="009368AF" w:rsidP="00DB462F">
      <w:pPr>
        <w:pStyle w:val="Pquestiontextpartsa"/>
      </w:pPr>
    </w:p>
    <w:p w14:paraId="747E852E" w14:textId="77777777" w:rsidR="009368AF" w:rsidRDefault="009368AF" w:rsidP="00DB462F">
      <w:pPr>
        <w:pStyle w:val="Pquestiontextpartsa"/>
      </w:pPr>
    </w:p>
    <w:p w14:paraId="34C8316B" w14:textId="77777777" w:rsidR="009368AF" w:rsidRDefault="009368AF" w:rsidP="00DB462F">
      <w:pPr>
        <w:pStyle w:val="Pquestiontextpartsa"/>
      </w:pPr>
    </w:p>
    <w:p w14:paraId="7F1CAB83" w14:textId="77777777" w:rsidR="009368AF" w:rsidRDefault="009368AF" w:rsidP="00DB462F">
      <w:pPr>
        <w:pStyle w:val="Pquestiontextpartsa"/>
      </w:pPr>
    </w:p>
    <w:p w14:paraId="09ECB209" w14:textId="77777777" w:rsidR="009368AF" w:rsidRDefault="009368AF" w:rsidP="00DB462F">
      <w:pPr>
        <w:pStyle w:val="Pquestiontextpartsa"/>
      </w:pPr>
    </w:p>
    <w:p w14:paraId="5876B70B" w14:textId="77777777" w:rsidR="009368AF" w:rsidRDefault="009368AF" w:rsidP="00DB462F">
      <w:pPr>
        <w:pStyle w:val="Pquestiontextpartsa"/>
      </w:pPr>
    </w:p>
    <w:p w14:paraId="7D3904EA" w14:textId="6A869FA8" w:rsidR="00214844" w:rsidRDefault="00214844" w:rsidP="00214844">
      <w:pPr>
        <w:pStyle w:val="Pquestionheadingsx"/>
      </w:pPr>
      <w:r>
        <w:lastRenderedPageBreak/>
        <w:t>Question 3</w:t>
      </w:r>
      <w:r w:rsidR="002566CE">
        <w:t>0</w:t>
      </w:r>
      <w:r w:rsidR="00DB462F" w:rsidRPr="00DB462F">
        <w:tab/>
      </w:r>
      <w:r w:rsidR="00352672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4D2C0D75" w14:textId="45B2C25E" w:rsidR="00352672" w:rsidRPr="002232E7" w:rsidRDefault="00352672" w:rsidP="006275A9">
      <w:pPr>
        <w:pStyle w:val="Pquestiontextmainstem"/>
      </w:pPr>
      <w:r w:rsidRPr="002232E7">
        <w:t>Solve the following equations graphically by finding the point of intersection</w:t>
      </w:r>
      <w:r w:rsidR="004016AC">
        <w:t xml:space="preserve"> of relevant graphs</w:t>
      </w:r>
      <w:r w:rsidRPr="002232E7">
        <w:t>.</w:t>
      </w:r>
    </w:p>
    <w:p w14:paraId="7FDBB145" w14:textId="3B797136" w:rsidR="006275A9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6275A9" w:rsidRPr="002232E7">
        <w:t xml:space="preserve">2 − 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= </w:t>
      </w:r>
      <w:r w:rsidR="006275A9" w:rsidRPr="00DB462F">
        <w:rPr>
          <w:rStyle w:val="Cmathsexpressions"/>
          <w:i/>
          <w:iCs/>
        </w:rPr>
        <w:t>x</w:t>
      </w:r>
    </w:p>
    <w:p w14:paraId="2A2C9AC1" w14:textId="21BAEE1A" w:rsidR="006275A9" w:rsidRPr="002232E7" w:rsidRDefault="006275A9" w:rsidP="00DB462F">
      <w:pPr>
        <w:pStyle w:val="Pquestiontextmainstem"/>
      </w:pPr>
      <w:r>
        <w:rPr>
          <w:noProof/>
        </w:rPr>
        <w:drawing>
          <wp:inline distT="0" distB="0" distL="0" distR="0" wp14:anchorId="727D83C3" wp14:editId="5434CF5E">
            <wp:extent cx="2324100" cy="2238375"/>
            <wp:effectExtent l="0" t="0" r="0" b="9525"/>
            <wp:docPr id="20" name="Picture 20" descr="PM8_SmB_7_07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PM8_SmB_7_07ta_RR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4EFF0" w14:textId="38B0CFE2" w:rsidR="006275A9" w:rsidRPr="002232E7" w:rsidRDefault="00DB462F" w:rsidP="00DB462F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6275A9" w:rsidRPr="002232E7">
        <w:t>3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+ 5 = 1 − </w:t>
      </w:r>
      <w:r w:rsidR="006275A9" w:rsidRPr="00DB462F">
        <w:rPr>
          <w:rStyle w:val="Cmathsexpressions"/>
          <w:i/>
          <w:iCs/>
        </w:rPr>
        <w:t>x</w:t>
      </w:r>
    </w:p>
    <w:p w14:paraId="07658F33" w14:textId="77777777" w:rsidR="006275A9" w:rsidRPr="002232E7" w:rsidRDefault="006275A9" w:rsidP="00DB462F">
      <w:pPr>
        <w:pStyle w:val="Pquestiontextmainstem"/>
      </w:pPr>
      <w:r>
        <w:rPr>
          <w:noProof/>
        </w:rPr>
        <w:drawing>
          <wp:inline distT="0" distB="0" distL="0" distR="0" wp14:anchorId="090428FC" wp14:editId="7FA50B3B">
            <wp:extent cx="2324100" cy="2305050"/>
            <wp:effectExtent l="0" t="0" r="0" b="0"/>
            <wp:docPr id="19" name="Picture 19" descr="PM8_SmB_7_08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PM8_SmB_7_08ta_RR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23AA8" w14:textId="655A3173" w:rsidR="001B433F" w:rsidRDefault="001B433F" w:rsidP="001B433F">
      <w:pPr>
        <w:pStyle w:val="Psectionresults"/>
      </w:pPr>
      <w:r>
        <w:t xml:space="preserve">Short answer results: ___ / </w:t>
      </w:r>
      <w:r w:rsidR="007F5BDD">
        <w:t>8</w:t>
      </w:r>
      <w:r w:rsidR="004016AC">
        <w:t>2</w:t>
      </w:r>
    </w:p>
    <w:p w14:paraId="22E10398" w14:textId="77777777" w:rsidR="001B433F" w:rsidRDefault="001B433F" w:rsidP="00E41473">
      <w:pPr>
        <w:pStyle w:val="Psectionheading"/>
      </w:pPr>
      <w:r>
        <w:t>Extended answer section</w:t>
      </w:r>
    </w:p>
    <w:p w14:paraId="149F3D13" w14:textId="52E29578" w:rsidR="00253779" w:rsidRDefault="007A4898" w:rsidP="00253779">
      <w:pPr>
        <w:pStyle w:val="Pquestionheadingsx"/>
      </w:pPr>
      <w:r>
        <w:t xml:space="preserve">Question </w:t>
      </w:r>
      <w:r w:rsidR="00352672">
        <w:t>3</w:t>
      </w:r>
      <w:r w:rsidR="002566CE">
        <w:t>1</w:t>
      </w:r>
      <w:r w:rsidR="00DB462F" w:rsidRPr="00DB462F">
        <w:tab/>
      </w:r>
      <w:r w:rsidR="004016AC">
        <w:rPr>
          <w:rStyle w:val="Cmarkslabel"/>
        </w:rPr>
        <w:t>5</w:t>
      </w:r>
      <w:r w:rsidR="00253779" w:rsidRPr="001B433F">
        <w:rPr>
          <w:rStyle w:val="Cmarkslabel"/>
        </w:rPr>
        <w:t xml:space="preserve"> marks</w:t>
      </w:r>
      <w:r w:rsidR="00DB462F" w:rsidRPr="00DB462F">
        <w:tab/>
      </w:r>
      <w:r w:rsidR="00352672">
        <w:t>[</w:t>
      </w:r>
      <w:r w:rsidR="000E7398">
        <w:t xml:space="preserve">7.2, </w:t>
      </w:r>
      <w:r w:rsidR="00352672">
        <w:t>7.5]</w:t>
      </w:r>
    </w:p>
    <w:p w14:paraId="3F5EDC6D" w14:textId="6C7F0063" w:rsidR="00352672" w:rsidRPr="002232E7" w:rsidRDefault="00352672" w:rsidP="006275A9">
      <w:pPr>
        <w:pStyle w:val="Pquestiontextmainstem"/>
      </w:pPr>
      <w:r w:rsidRPr="002232E7">
        <w:t>Peta has a mobile phone plan</w:t>
      </w:r>
      <w:r w:rsidR="009368AF">
        <w:t xml:space="preserve"> that</w:t>
      </w:r>
      <w:r w:rsidRPr="002232E7">
        <w:t xml:space="preserve"> </w:t>
      </w:r>
      <w:r w:rsidR="009368AF">
        <w:t>provides</w:t>
      </w:r>
      <w:r w:rsidR="00B9392C">
        <w:t xml:space="preserve"> $350 of SMS and calls</w:t>
      </w:r>
      <w:r w:rsidRPr="002232E7">
        <w:t xml:space="preserve"> </w:t>
      </w:r>
      <w:r w:rsidR="002566CE">
        <w:t>each month. Each month i</w:t>
      </w:r>
      <w:r w:rsidR="009368AF">
        <w:t>t</w:t>
      </w:r>
      <w:r w:rsidR="002566CE">
        <w:t xml:space="preserve"> costs $35</w:t>
      </w:r>
      <w:r w:rsidR="009368AF">
        <w:t xml:space="preserve"> </w:t>
      </w:r>
      <w:r w:rsidRPr="002232E7">
        <w:t xml:space="preserve">plus </w:t>
      </w:r>
      <w:r w:rsidR="009368AF">
        <w:t xml:space="preserve">the cost of </w:t>
      </w:r>
      <w:r w:rsidRPr="002232E7">
        <w:t xml:space="preserve">any </w:t>
      </w:r>
      <w:r w:rsidR="009368AF">
        <w:t>additional</w:t>
      </w:r>
      <w:r w:rsidRPr="002232E7">
        <w:t xml:space="preserve"> </w:t>
      </w:r>
      <w:r w:rsidR="00B9392C">
        <w:t>SMS and calls</w:t>
      </w:r>
      <w:r w:rsidR="00B9392C" w:rsidRPr="002232E7">
        <w:t xml:space="preserve"> </w:t>
      </w:r>
      <w:r w:rsidRPr="002232E7">
        <w:t xml:space="preserve">over the $350 </w:t>
      </w:r>
      <w:r w:rsidR="00B9392C">
        <w:t>covered</w:t>
      </w:r>
      <w:r w:rsidRPr="002232E7">
        <w:t xml:space="preserve"> </w:t>
      </w:r>
      <w:r w:rsidR="00B9392C">
        <w:t>by the plan</w:t>
      </w:r>
      <w:r w:rsidRPr="002232E7">
        <w:t xml:space="preserve">. </w:t>
      </w:r>
    </w:p>
    <w:p w14:paraId="353B0795" w14:textId="6C88A82C" w:rsidR="00352672" w:rsidRPr="002232E7" w:rsidRDefault="00B9392C" w:rsidP="006275A9">
      <w:pPr>
        <w:pStyle w:val="Pquestiontextmainstem"/>
      </w:pPr>
      <w:r>
        <w:t>SMS</w:t>
      </w:r>
      <w:r w:rsidR="00352672" w:rsidRPr="002232E7">
        <w:t xml:space="preserve"> cost 22 cents each and calls cost $0.50 plus 12 cents per 10 seconds.</w:t>
      </w:r>
    </w:p>
    <w:p w14:paraId="462B2AC9" w14:textId="7AF2081C" w:rsidR="00352672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352672" w:rsidRPr="002232E7">
        <w:t>Write an equation for the cost of a call $</w:t>
      </w:r>
      <w:r w:rsidR="00352672" w:rsidRPr="00DB462F">
        <w:rPr>
          <w:rStyle w:val="Cmathsexpressions"/>
          <w:i/>
          <w:iCs/>
        </w:rPr>
        <w:t>C</w:t>
      </w:r>
      <w:r w:rsidR="00352672" w:rsidRPr="002232E7">
        <w:t xml:space="preserve"> that is </w:t>
      </w:r>
      <w:r w:rsidR="00352672" w:rsidRPr="00DB462F">
        <w:rPr>
          <w:rStyle w:val="Cmathsexpressions"/>
          <w:i/>
          <w:iCs/>
        </w:rPr>
        <w:t>n</w:t>
      </w:r>
      <w:r w:rsidR="00352672" w:rsidRPr="002232E7">
        <w:t xml:space="preserve"> minutes long. (Note that she is charged by the 10-second interval.)</w:t>
      </w:r>
    </w:p>
    <w:p w14:paraId="317F597D" w14:textId="77777777" w:rsidR="00352672" w:rsidRDefault="00352672" w:rsidP="00DB462F">
      <w:pPr>
        <w:pStyle w:val="Pquestiontextmainstem"/>
      </w:pPr>
    </w:p>
    <w:p w14:paraId="500AD3C2" w14:textId="77777777" w:rsidR="00B9392C" w:rsidRPr="002232E7" w:rsidRDefault="00B9392C" w:rsidP="00DB462F">
      <w:pPr>
        <w:pStyle w:val="Pquestiontextmainstem"/>
      </w:pPr>
    </w:p>
    <w:p w14:paraId="7D98D8C0" w14:textId="2DB0E6E2" w:rsidR="00352672" w:rsidRPr="002232E7" w:rsidRDefault="00DB462F" w:rsidP="00DB462F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352672" w:rsidRPr="002232E7">
        <w:t>What is the cost of a call that is 11 minutes long?</w:t>
      </w:r>
    </w:p>
    <w:p w14:paraId="6BC0391E" w14:textId="77777777" w:rsidR="00352672" w:rsidRPr="002232E7" w:rsidRDefault="00352672" w:rsidP="00DB462F">
      <w:pPr>
        <w:pStyle w:val="Pquestiontextmainstem"/>
      </w:pPr>
    </w:p>
    <w:p w14:paraId="485C23C4" w14:textId="77777777" w:rsidR="00352672" w:rsidRDefault="00352672" w:rsidP="00DB462F">
      <w:pPr>
        <w:pStyle w:val="Pquestiontextmainstem"/>
      </w:pPr>
    </w:p>
    <w:p w14:paraId="4A6A9869" w14:textId="77777777" w:rsidR="00B9392C" w:rsidRDefault="00B9392C" w:rsidP="00DB462F">
      <w:pPr>
        <w:pStyle w:val="Pquestiontextmainstem"/>
      </w:pPr>
    </w:p>
    <w:p w14:paraId="1166ADCC" w14:textId="7A7C88F5" w:rsidR="00352672" w:rsidRPr="002232E7" w:rsidRDefault="00DB462F" w:rsidP="00DB462F">
      <w:pPr>
        <w:pStyle w:val="Pquestiontextpartsa"/>
      </w:pPr>
      <w:r w:rsidRPr="00DB462F">
        <w:rPr>
          <w:rStyle w:val="Cquestionpartlabelbold"/>
        </w:rPr>
        <w:lastRenderedPageBreak/>
        <w:t>(c)</w:t>
      </w:r>
      <w:r w:rsidRPr="00DB462F">
        <w:tab/>
      </w:r>
      <w:r w:rsidR="00352672" w:rsidRPr="002232E7">
        <w:t>What is the cost of 5 calls with a total time of 50 minutes?</w:t>
      </w:r>
    </w:p>
    <w:p w14:paraId="2B2637B0" w14:textId="77777777" w:rsidR="00352672" w:rsidRPr="002232E7" w:rsidRDefault="00352672" w:rsidP="00DB462F">
      <w:pPr>
        <w:pStyle w:val="Pquestiontextmainstem"/>
      </w:pPr>
    </w:p>
    <w:p w14:paraId="743326D6" w14:textId="77777777" w:rsidR="00352672" w:rsidRPr="002232E7" w:rsidRDefault="00352672" w:rsidP="00DB462F">
      <w:pPr>
        <w:pStyle w:val="Pquestiontextmainstem"/>
      </w:pPr>
    </w:p>
    <w:p w14:paraId="0AFB75C7" w14:textId="206F67CF" w:rsidR="00352672" w:rsidRPr="002232E7" w:rsidRDefault="00DB462F" w:rsidP="00DB462F">
      <w:pPr>
        <w:pStyle w:val="Pquestiontextpartsa"/>
      </w:pPr>
      <w:r w:rsidRPr="00DB462F">
        <w:rPr>
          <w:rStyle w:val="Cquestionpartlabelbold"/>
        </w:rPr>
        <w:t>(d)</w:t>
      </w:r>
      <w:r w:rsidRPr="00DB462F">
        <w:tab/>
      </w:r>
      <w:r w:rsidR="00B9392C">
        <w:t xml:space="preserve">One month </w:t>
      </w:r>
      <w:r w:rsidR="00352672" w:rsidRPr="002232E7">
        <w:t xml:space="preserve">Peta has calls </w:t>
      </w:r>
      <w:r w:rsidR="002566CE">
        <w:t>with a total cost of</w:t>
      </w:r>
      <w:r w:rsidR="00352672" w:rsidRPr="002232E7">
        <w:t xml:space="preserve"> $213 and </w:t>
      </w:r>
      <w:r w:rsidR="002566CE">
        <w:t>sends</w:t>
      </w:r>
      <w:r w:rsidR="00352672" w:rsidRPr="002232E7">
        <w:t xml:space="preserve"> a total of 793 texts. What is her bill for </w:t>
      </w:r>
      <w:r w:rsidR="00B9392C">
        <w:t>this</w:t>
      </w:r>
      <w:r w:rsidR="00352672" w:rsidRPr="002232E7">
        <w:t xml:space="preserve"> month?</w:t>
      </w:r>
    </w:p>
    <w:p w14:paraId="6D3D3547" w14:textId="77777777" w:rsidR="00CE4657" w:rsidRDefault="00CE4657" w:rsidP="00CE4657">
      <w:pPr>
        <w:pStyle w:val="Pquestiontextpartsa"/>
      </w:pPr>
    </w:p>
    <w:p w14:paraId="5884D3A6" w14:textId="77777777" w:rsidR="000E7398" w:rsidRDefault="000E7398" w:rsidP="00CE4657">
      <w:pPr>
        <w:pStyle w:val="Pquestiontextpartsa"/>
      </w:pPr>
    </w:p>
    <w:p w14:paraId="51D195DC" w14:textId="77777777" w:rsidR="00B9392C" w:rsidRDefault="00B9392C" w:rsidP="00CE4657">
      <w:pPr>
        <w:pStyle w:val="Pquestiontextpartsa"/>
      </w:pPr>
    </w:p>
    <w:p w14:paraId="18616AE2" w14:textId="621A97B5" w:rsidR="00253779" w:rsidRDefault="00253779" w:rsidP="00253779">
      <w:pPr>
        <w:pStyle w:val="Pquestionheadingsx"/>
      </w:pPr>
      <w:r>
        <w:t xml:space="preserve">Question </w:t>
      </w:r>
      <w:r w:rsidR="00352672">
        <w:t>3</w:t>
      </w:r>
      <w:r w:rsidR="002566CE">
        <w:t>2</w:t>
      </w:r>
      <w:r w:rsidR="00DB462F" w:rsidRPr="00DB462F">
        <w:tab/>
      </w:r>
      <w:r w:rsidR="002566CE"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352672">
        <w:t>[</w:t>
      </w:r>
      <w:r w:rsidR="000E7398">
        <w:t xml:space="preserve">7.3, </w:t>
      </w:r>
      <w:r w:rsidR="00352672">
        <w:t>7.5]</w:t>
      </w:r>
    </w:p>
    <w:p w14:paraId="30B3D613" w14:textId="068D2012" w:rsidR="002566CE" w:rsidRPr="00BC4D84" w:rsidRDefault="002566CE" w:rsidP="002566CE">
      <w:pPr>
        <w:pStyle w:val="Pquestiontextmainstem"/>
      </w:pPr>
      <w:r w:rsidRPr="00BC4D84">
        <w:t xml:space="preserve">A pool is </w:t>
      </w:r>
      <w:r>
        <w:t>four</w:t>
      </w:r>
      <w:r w:rsidRPr="00BC4D84">
        <w:t xml:space="preserve"> times as long as it is wide. The pool is </w:t>
      </w:r>
      <w:r>
        <w:t>enclosed by a fence, which is 3 m from each side of the pool</w:t>
      </w:r>
      <w:r w:rsidR="007C3B15">
        <w:t>,</w:t>
      </w:r>
      <w:r>
        <w:t xml:space="preserve"> as shown </w:t>
      </w:r>
      <w:r w:rsidR="007C3B15">
        <w:t>in the diagram</w:t>
      </w:r>
      <w:r>
        <w:t>. T</w:t>
      </w:r>
      <w:r w:rsidRPr="00BC4D84">
        <w:t xml:space="preserve">he width of the pool is </w:t>
      </w:r>
      <w:r w:rsidRPr="002566CE">
        <w:rPr>
          <w:rStyle w:val="Cmathsexpressions"/>
          <w:i/>
          <w:iCs/>
        </w:rPr>
        <w:t xml:space="preserve">w </w:t>
      </w:r>
      <w:r w:rsidRPr="00BC4D84">
        <w:t>metres</w:t>
      </w:r>
      <w:r>
        <w:t>.</w:t>
      </w:r>
    </w:p>
    <w:p w14:paraId="6BC870C0" w14:textId="5A78BC4F" w:rsidR="002566CE" w:rsidRPr="00BC4D84" w:rsidRDefault="002566CE" w:rsidP="002566CE">
      <w:pPr>
        <w:pStyle w:val="Pquestiontextpartsa"/>
      </w:pPr>
      <w:r w:rsidRPr="002566CE">
        <w:rPr>
          <w:rStyle w:val="Cquestionpartlabelbold"/>
        </w:rPr>
        <w:t>(a)</w:t>
      </w:r>
      <w:r>
        <w:tab/>
      </w:r>
      <w:r w:rsidRPr="00BC4D84">
        <w:t xml:space="preserve">Clearly label the measurements in terms of </w:t>
      </w:r>
      <w:r w:rsidRPr="002566CE">
        <w:rPr>
          <w:rStyle w:val="Cmathsexpressions"/>
          <w:i/>
          <w:iCs/>
        </w:rPr>
        <w:t xml:space="preserve">w </w:t>
      </w:r>
      <w:r w:rsidRPr="00BC4D84">
        <w:t>on the diagram below.</w:t>
      </w:r>
    </w:p>
    <w:p w14:paraId="570AEAA1" w14:textId="51F31259" w:rsidR="002566CE" w:rsidRPr="00BC4D84" w:rsidRDefault="002566CE" w:rsidP="002566CE">
      <w:pPr>
        <w:pStyle w:val="Pquestiontextmainstem"/>
      </w:pPr>
      <w:r>
        <w:rPr>
          <w:noProof/>
        </w:rPr>
        <w:drawing>
          <wp:inline distT="0" distB="0" distL="0" distR="0" wp14:anchorId="13AB60F8" wp14:editId="78BBA698">
            <wp:extent cx="3486150" cy="1257300"/>
            <wp:effectExtent l="0" t="0" r="0" b="0"/>
            <wp:docPr id="25" name="Picture 25" descr="PM8_SmB_7_10t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PM8_SmB_7_10tsa_RR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80372" w14:textId="77777777" w:rsidR="002566CE" w:rsidRPr="00BC4D84" w:rsidRDefault="002566CE" w:rsidP="002566CE">
      <w:pPr>
        <w:pStyle w:val="Pquestiontextmainstem"/>
      </w:pPr>
    </w:p>
    <w:p w14:paraId="720907E6" w14:textId="7070BF84" w:rsidR="002566CE" w:rsidRPr="00BC4D84" w:rsidRDefault="002566CE" w:rsidP="002566CE">
      <w:pPr>
        <w:pStyle w:val="Pquestiontextpartsa"/>
      </w:pPr>
      <w:r w:rsidRPr="002566CE">
        <w:rPr>
          <w:rStyle w:val="Cquestionpartlabelbold"/>
        </w:rPr>
        <w:t>(b)</w:t>
      </w:r>
      <w:r>
        <w:tab/>
      </w:r>
      <w:r w:rsidR="007C3B15">
        <w:t>Write an</w:t>
      </w:r>
      <w:r w:rsidRPr="00BC4D84">
        <w:t xml:space="preserve"> equation for the perimeter (</w:t>
      </w:r>
      <w:r w:rsidRPr="002566CE">
        <w:rPr>
          <w:rStyle w:val="Cmathsexpressions"/>
          <w:i/>
          <w:iCs/>
        </w:rPr>
        <w:t>P</w:t>
      </w:r>
      <w:r w:rsidRPr="00BC4D84">
        <w:t>) of the fence.</w:t>
      </w:r>
    </w:p>
    <w:p w14:paraId="5F80FA70" w14:textId="77777777" w:rsidR="002566CE" w:rsidRPr="00BC4D84" w:rsidRDefault="002566CE" w:rsidP="002566CE">
      <w:pPr>
        <w:pStyle w:val="Pquestiontextmainstem"/>
      </w:pPr>
    </w:p>
    <w:p w14:paraId="6DA91308" w14:textId="77777777" w:rsidR="002566CE" w:rsidRPr="00BC4D84" w:rsidRDefault="002566CE" w:rsidP="002566CE">
      <w:pPr>
        <w:rPr>
          <w:szCs w:val="22"/>
        </w:rPr>
      </w:pPr>
    </w:p>
    <w:p w14:paraId="0A4BFADE" w14:textId="77777777" w:rsidR="002566CE" w:rsidRPr="00BC4D84" w:rsidRDefault="002566CE" w:rsidP="002566CE">
      <w:pPr>
        <w:rPr>
          <w:szCs w:val="22"/>
        </w:rPr>
      </w:pPr>
    </w:p>
    <w:p w14:paraId="1FE3CBED" w14:textId="589681E6" w:rsidR="002566CE" w:rsidRPr="00BC4D84" w:rsidRDefault="002566CE" w:rsidP="002566CE">
      <w:pPr>
        <w:pStyle w:val="Pquestiontextpartsa"/>
      </w:pPr>
      <w:r w:rsidRPr="002566CE">
        <w:rPr>
          <w:rStyle w:val="Cquestionpartlabelbold"/>
        </w:rPr>
        <w:t>(c)</w:t>
      </w:r>
      <w:r>
        <w:tab/>
      </w:r>
      <w:r w:rsidRPr="00BC4D84">
        <w:t xml:space="preserve">If the pool </w:t>
      </w:r>
      <w:r w:rsidR="007C3B15">
        <w:t>can</w:t>
      </w:r>
      <w:r w:rsidRPr="00BC4D84">
        <w:t xml:space="preserve"> be fenced with 174 m of fencing, what are the dimensions of the pool?</w:t>
      </w:r>
    </w:p>
    <w:p w14:paraId="5F9556D3" w14:textId="77777777" w:rsidR="00352672" w:rsidRDefault="00352672" w:rsidP="00DB462F">
      <w:pPr>
        <w:pStyle w:val="Pquestiontextmainstem"/>
      </w:pPr>
    </w:p>
    <w:p w14:paraId="210246E6" w14:textId="77777777" w:rsidR="007C3B15" w:rsidRPr="002232E7" w:rsidRDefault="007C3B15" w:rsidP="00DB462F">
      <w:pPr>
        <w:pStyle w:val="Pquestiontextmainstem"/>
      </w:pPr>
    </w:p>
    <w:p w14:paraId="7F30D489" w14:textId="77777777" w:rsidR="00352672" w:rsidRPr="002232E7" w:rsidRDefault="00352672" w:rsidP="00DB462F">
      <w:pPr>
        <w:pStyle w:val="Pquestiontextmainstem"/>
      </w:pPr>
    </w:p>
    <w:p w14:paraId="396A49AE" w14:textId="5F307DE0" w:rsidR="002566CE" w:rsidRPr="00BC4D84" w:rsidRDefault="00352672" w:rsidP="002566CE">
      <w:pPr>
        <w:pStyle w:val="Pquestiontextpartsa"/>
      </w:pPr>
      <w:r w:rsidRPr="002566CE">
        <w:rPr>
          <w:rStyle w:val="Cquestionpartlabelbold"/>
        </w:rPr>
        <w:t>(d)</w:t>
      </w:r>
      <w:r w:rsidR="00DB462F" w:rsidRPr="002566CE">
        <w:tab/>
      </w:r>
      <w:r w:rsidR="002566CE" w:rsidRPr="002566CE">
        <w:t>Entry to the pool is $2.00 for children and $4.00 for adults. On a particular day 420 people</w:t>
      </w:r>
      <w:r w:rsidR="002566CE" w:rsidRPr="00BC4D84">
        <w:t xml:space="preserve"> attend the pool. There </w:t>
      </w:r>
      <w:r w:rsidR="007C3B15">
        <w:t>are</w:t>
      </w:r>
      <w:r w:rsidR="002566CE" w:rsidRPr="00BC4D84">
        <w:t xml:space="preserve"> twice as many children as adults. </w:t>
      </w:r>
    </w:p>
    <w:p w14:paraId="4126C080" w14:textId="51CB3A1E" w:rsidR="002566CE" w:rsidRPr="00BC4D84" w:rsidRDefault="002566CE" w:rsidP="002566CE">
      <w:pPr>
        <w:pStyle w:val="Pquestiontextpartsi"/>
      </w:pPr>
      <w:r w:rsidRPr="002566CE">
        <w:rPr>
          <w:rStyle w:val="Cquestionpartlabelbold"/>
        </w:rPr>
        <w:t>(i)</w:t>
      </w:r>
      <w:r w:rsidRPr="00BC4D84">
        <w:tab/>
        <w:t xml:space="preserve">Write an </w:t>
      </w:r>
      <w:r w:rsidR="00F97F89">
        <w:t>expression</w:t>
      </w:r>
      <w:r w:rsidRPr="00BC4D84">
        <w:t xml:space="preserve"> for the number of adults at the pool and hence calculate the number of adults at the pool.</w:t>
      </w:r>
    </w:p>
    <w:p w14:paraId="5BDBDA95" w14:textId="77777777" w:rsidR="00F97F89" w:rsidRPr="002232E7" w:rsidRDefault="00F97F89" w:rsidP="00F97F89">
      <w:pPr>
        <w:pStyle w:val="Pquestiontextpartsa"/>
      </w:pPr>
    </w:p>
    <w:p w14:paraId="1C5D62D1" w14:textId="77777777" w:rsidR="00F97F89" w:rsidRDefault="00F97F89" w:rsidP="00F97F89">
      <w:pPr>
        <w:pStyle w:val="Pquestiontextmainstem"/>
      </w:pPr>
    </w:p>
    <w:p w14:paraId="45A4B9DA" w14:textId="77777777" w:rsidR="00F97F89" w:rsidRPr="002232E7" w:rsidRDefault="00F97F89" w:rsidP="00F97F89">
      <w:pPr>
        <w:pStyle w:val="Pquestiontextmainstem"/>
      </w:pPr>
    </w:p>
    <w:p w14:paraId="29E1A5E5" w14:textId="0DB5C327" w:rsidR="002566CE" w:rsidRPr="00BC4D84" w:rsidRDefault="002566CE" w:rsidP="00F97F89">
      <w:pPr>
        <w:pStyle w:val="Pquestiontextpartsi"/>
      </w:pPr>
      <w:r w:rsidRPr="002566CE">
        <w:rPr>
          <w:rStyle w:val="Cquestionpartlabelbold"/>
        </w:rPr>
        <w:t>(ii)</w:t>
      </w:r>
      <w:r w:rsidRPr="00BC4D84">
        <w:tab/>
        <w:t>Calculate the total amount of money collected in entry fees.</w:t>
      </w:r>
    </w:p>
    <w:p w14:paraId="67EB9983" w14:textId="77DB76D2" w:rsidR="00E43A06" w:rsidRDefault="00E43A06" w:rsidP="002566CE">
      <w:pPr>
        <w:pStyle w:val="Pquestiontextpartsa"/>
      </w:pPr>
    </w:p>
    <w:p w14:paraId="567A17DF" w14:textId="77777777" w:rsidR="000E7398" w:rsidRDefault="000E7398" w:rsidP="002566CE">
      <w:pPr>
        <w:pStyle w:val="Pquestiontextpartsa"/>
      </w:pPr>
    </w:p>
    <w:p w14:paraId="24F2A22D" w14:textId="77777777" w:rsidR="000E7398" w:rsidRDefault="000E7398" w:rsidP="002566CE">
      <w:pPr>
        <w:pStyle w:val="Pquestiontextpartsa"/>
      </w:pPr>
    </w:p>
    <w:p w14:paraId="0CD97A29" w14:textId="0E739A1E" w:rsidR="001B433F" w:rsidRDefault="001B433F" w:rsidP="000E7398">
      <w:pPr>
        <w:pStyle w:val="Psectionresults"/>
        <w:spacing w:before="0" w:after="0"/>
      </w:pPr>
      <w:r>
        <w:t>E</w:t>
      </w:r>
      <w:r w:rsidR="00925D7A">
        <w:t>xtended answer results: ___ /</w:t>
      </w:r>
      <w:r w:rsidR="00EF0A79">
        <w:t xml:space="preserve"> </w:t>
      </w:r>
      <w:r w:rsidR="00CE4A1C">
        <w:t>1</w:t>
      </w:r>
      <w:r w:rsidR="000E7398">
        <w:t>5</w:t>
      </w:r>
    </w:p>
    <w:p w14:paraId="0E30328A" w14:textId="2F1180E8" w:rsidR="001B433F" w:rsidRDefault="007E7CDD" w:rsidP="000E7398">
      <w:pPr>
        <w:pStyle w:val="Psectionresults"/>
        <w:spacing w:before="0" w:after="0"/>
      </w:pPr>
      <w:r>
        <w:t xml:space="preserve">TOTAL test results: ___ / </w:t>
      </w:r>
      <w:r w:rsidR="00F97F89">
        <w:t>1</w:t>
      </w:r>
      <w:r w:rsidR="000E7398">
        <w:t>07</w:t>
      </w:r>
    </w:p>
    <w:sectPr w:rsidR="001B433F" w:rsidSect="003C1799">
      <w:headerReference w:type="default" r:id="rId55"/>
      <w:footerReference w:type="default" r:id="rId56"/>
      <w:headerReference w:type="first" r:id="rId57"/>
      <w:footerReference w:type="first" r:id="rId58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2F73E5" w14:textId="77777777" w:rsidR="00302949" w:rsidRDefault="00302949" w:rsidP="00B91E57">
      <w:r>
        <w:separator/>
      </w:r>
    </w:p>
  </w:endnote>
  <w:endnote w:type="continuationSeparator" w:id="0">
    <w:p w14:paraId="7C02343B" w14:textId="77777777" w:rsidR="00302949" w:rsidRDefault="0030294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DB462F" w:rsidRDefault="00DB462F" w:rsidP="00B91E57">
    <w:pPr>
      <w:pStyle w:val="Pfootertext"/>
    </w:pPr>
  </w:p>
  <w:p w14:paraId="64131F18" w14:textId="77777777" w:rsidR="00DB462F" w:rsidRPr="00B91E57" w:rsidRDefault="00DB462F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41099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DB462F" w:rsidRDefault="00DB462F" w:rsidP="00A8741D">
    <w:pPr>
      <w:pStyle w:val="Pfootertext"/>
    </w:pPr>
  </w:p>
  <w:p w14:paraId="003084DD" w14:textId="77777777" w:rsidR="00DB462F" w:rsidRPr="00A8741D" w:rsidRDefault="00DB462F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4109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7D7A71" w14:textId="77777777" w:rsidR="00302949" w:rsidRDefault="00302949" w:rsidP="00B91E57">
      <w:r>
        <w:separator/>
      </w:r>
    </w:p>
  </w:footnote>
  <w:footnote w:type="continuationSeparator" w:id="0">
    <w:p w14:paraId="7AB80BFC" w14:textId="77777777" w:rsidR="00302949" w:rsidRDefault="0030294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360E1C02" w:rsidR="00DB462F" w:rsidRPr="00C56E81" w:rsidRDefault="00C56E81" w:rsidP="00C56E81">
    <w:pPr>
      <w:pStyle w:val="Pheadertext"/>
    </w:pPr>
    <w:r>
      <w:t>Pearson Mathematics 8    Linear equations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5B7EEB" w14:textId="77777777" w:rsidR="00C56E81" w:rsidRDefault="00C56E81" w:rsidP="00C56E81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4E764BBF" w:rsidR="00DB462F" w:rsidRPr="00C56E81" w:rsidRDefault="00C56E81" w:rsidP="00C56E81">
    <w:pPr>
      <w:pStyle w:val="Pheadertext"/>
    </w:pPr>
    <w:r>
      <w:t>Linear equations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E41BA"/>
    <w:rsid w:val="000E6491"/>
    <w:rsid w:val="000E7398"/>
    <w:rsid w:val="000F52E2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9736D"/>
    <w:rsid w:val="001B433F"/>
    <w:rsid w:val="001C4910"/>
    <w:rsid w:val="001C4DB3"/>
    <w:rsid w:val="001D605B"/>
    <w:rsid w:val="001F0763"/>
    <w:rsid w:val="001F0A91"/>
    <w:rsid w:val="001F3755"/>
    <w:rsid w:val="001F3D5E"/>
    <w:rsid w:val="00205ABB"/>
    <w:rsid w:val="00214844"/>
    <w:rsid w:val="002217BE"/>
    <w:rsid w:val="00223001"/>
    <w:rsid w:val="00243568"/>
    <w:rsid w:val="002509BC"/>
    <w:rsid w:val="00253779"/>
    <w:rsid w:val="002566CE"/>
    <w:rsid w:val="002635BA"/>
    <w:rsid w:val="002859EE"/>
    <w:rsid w:val="00290260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2949"/>
    <w:rsid w:val="00307A48"/>
    <w:rsid w:val="00307F32"/>
    <w:rsid w:val="00323197"/>
    <w:rsid w:val="00323AB7"/>
    <w:rsid w:val="0033437B"/>
    <w:rsid w:val="00334607"/>
    <w:rsid w:val="00335B72"/>
    <w:rsid w:val="00336548"/>
    <w:rsid w:val="00341099"/>
    <w:rsid w:val="00345684"/>
    <w:rsid w:val="00352672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A3A3F"/>
    <w:rsid w:val="003A3F13"/>
    <w:rsid w:val="003A6EA1"/>
    <w:rsid w:val="003B3BBF"/>
    <w:rsid w:val="003C1799"/>
    <w:rsid w:val="003C445D"/>
    <w:rsid w:val="003D2F2C"/>
    <w:rsid w:val="003E3349"/>
    <w:rsid w:val="003E7772"/>
    <w:rsid w:val="003F32F5"/>
    <w:rsid w:val="003F7CC3"/>
    <w:rsid w:val="004016AC"/>
    <w:rsid w:val="00404901"/>
    <w:rsid w:val="004066D1"/>
    <w:rsid w:val="00411DD1"/>
    <w:rsid w:val="00412093"/>
    <w:rsid w:val="00413A15"/>
    <w:rsid w:val="004161B6"/>
    <w:rsid w:val="00420B07"/>
    <w:rsid w:val="0043227F"/>
    <w:rsid w:val="0044226E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55DB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67E7"/>
    <w:rsid w:val="0052478A"/>
    <w:rsid w:val="0052656A"/>
    <w:rsid w:val="00530D78"/>
    <w:rsid w:val="005360E2"/>
    <w:rsid w:val="005409C8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2BD5"/>
    <w:rsid w:val="005858FD"/>
    <w:rsid w:val="0059291C"/>
    <w:rsid w:val="005A07A0"/>
    <w:rsid w:val="005A4902"/>
    <w:rsid w:val="005A67C8"/>
    <w:rsid w:val="005A6C19"/>
    <w:rsid w:val="005B5208"/>
    <w:rsid w:val="005C1799"/>
    <w:rsid w:val="005C2DB7"/>
    <w:rsid w:val="005C6EE5"/>
    <w:rsid w:val="005F3B82"/>
    <w:rsid w:val="00604D55"/>
    <w:rsid w:val="00606690"/>
    <w:rsid w:val="0060765D"/>
    <w:rsid w:val="00607F60"/>
    <w:rsid w:val="00617BEA"/>
    <w:rsid w:val="006275A9"/>
    <w:rsid w:val="006315DD"/>
    <w:rsid w:val="00665AA1"/>
    <w:rsid w:val="0066782B"/>
    <w:rsid w:val="00673CFA"/>
    <w:rsid w:val="0068775E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22B45"/>
    <w:rsid w:val="007313E8"/>
    <w:rsid w:val="00732B3C"/>
    <w:rsid w:val="00732B41"/>
    <w:rsid w:val="00742C46"/>
    <w:rsid w:val="007701CE"/>
    <w:rsid w:val="007721B9"/>
    <w:rsid w:val="00775F8D"/>
    <w:rsid w:val="00781345"/>
    <w:rsid w:val="00796A94"/>
    <w:rsid w:val="007A1A60"/>
    <w:rsid w:val="007A2893"/>
    <w:rsid w:val="007A4898"/>
    <w:rsid w:val="007B7545"/>
    <w:rsid w:val="007C05E1"/>
    <w:rsid w:val="007C3B15"/>
    <w:rsid w:val="007D4058"/>
    <w:rsid w:val="007E7CDD"/>
    <w:rsid w:val="007F3014"/>
    <w:rsid w:val="007F5BDD"/>
    <w:rsid w:val="00801C4F"/>
    <w:rsid w:val="00814B1B"/>
    <w:rsid w:val="00817AEB"/>
    <w:rsid w:val="008226DD"/>
    <w:rsid w:val="00823BB8"/>
    <w:rsid w:val="008266C5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293E"/>
    <w:rsid w:val="008B5DC2"/>
    <w:rsid w:val="008B637E"/>
    <w:rsid w:val="008C44CE"/>
    <w:rsid w:val="008D2852"/>
    <w:rsid w:val="008D3E39"/>
    <w:rsid w:val="008D7F3B"/>
    <w:rsid w:val="008E3A48"/>
    <w:rsid w:val="008F07E6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68AF"/>
    <w:rsid w:val="0093734D"/>
    <w:rsid w:val="009437F9"/>
    <w:rsid w:val="009461B8"/>
    <w:rsid w:val="00950FFA"/>
    <w:rsid w:val="00962392"/>
    <w:rsid w:val="00976642"/>
    <w:rsid w:val="009841D7"/>
    <w:rsid w:val="009A0ED7"/>
    <w:rsid w:val="009A60A9"/>
    <w:rsid w:val="009A776D"/>
    <w:rsid w:val="009B7E52"/>
    <w:rsid w:val="009C1F04"/>
    <w:rsid w:val="009C3377"/>
    <w:rsid w:val="009D02B0"/>
    <w:rsid w:val="009D03D9"/>
    <w:rsid w:val="009D185F"/>
    <w:rsid w:val="009F23AD"/>
    <w:rsid w:val="009F2FC5"/>
    <w:rsid w:val="00A011F0"/>
    <w:rsid w:val="00A04B72"/>
    <w:rsid w:val="00A06AAC"/>
    <w:rsid w:val="00A215AF"/>
    <w:rsid w:val="00A23D25"/>
    <w:rsid w:val="00A35659"/>
    <w:rsid w:val="00A36768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5402"/>
    <w:rsid w:val="00A96CBC"/>
    <w:rsid w:val="00AA25D9"/>
    <w:rsid w:val="00AA7ED5"/>
    <w:rsid w:val="00AB1640"/>
    <w:rsid w:val="00AD2442"/>
    <w:rsid w:val="00AD4FD5"/>
    <w:rsid w:val="00AE3D80"/>
    <w:rsid w:val="00AE4856"/>
    <w:rsid w:val="00AF0F2C"/>
    <w:rsid w:val="00AF5384"/>
    <w:rsid w:val="00B02272"/>
    <w:rsid w:val="00B11C16"/>
    <w:rsid w:val="00B12113"/>
    <w:rsid w:val="00B13718"/>
    <w:rsid w:val="00B21E3E"/>
    <w:rsid w:val="00B245EC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9392C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14F7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6E81"/>
    <w:rsid w:val="00C57110"/>
    <w:rsid w:val="00C6077E"/>
    <w:rsid w:val="00C75F4E"/>
    <w:rsid w:val="00C87BCA"/>
    <w:rsid w:val="00C9254A"/>
    <w:rsid w:val="00CB3D6D"/>
    <w:rsid w:val="00CC0D68"/>
    <w:rsid w:val="00CC7D1F"/>
    <w:rsid w:val="00CD00EA"/>
    <w:rsid w:val="00CE2DDA"/>
    <w:rsid w:val="00CE4657"/>
    <w:rsid w:val="00CE4A1C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B70"/>
    <w:rsid w:val="00D50DA9"/>
    <w:rsid w:val="00D5254C"/>
    <w:rsid w:val="00D5788E"/>
    <w:rsid w:val="00D6673C"/>
    <w:rsid w:val="00D72044"/>
    <w:rsid w:val="00D747CC"/>
    <w:rsid w:val="00D77584"/>
    <w:rsid w:val="00D817B5"/>
    <w:rsid w:val="00D94C52"/>
    <w:rsid w:val="00D964A0"/>
    <w:rsid w:val="00DA1E8C"/>
    <w:rsid w:val="00DA3BBA"/>
    <w:rsid w:val="00DA6D73"/>
    <w:rsid w:val="00DB2FDA"/>
    <w:rsid w:val="00DB462F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267FF"/>
    <w:rsid w:val="00E300AA"/>
    <w:rsid w:val="00E33A4C"/>
    <w:rsid w:val="00E3407C"/>
    <w:rsid w:val="00E41473"/>
    <w:rsid w:val="00E41F96"/>
    <w:rsid w:val="00E42B3B"/>
    <w:rsid w:val="00E43A06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C05F6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2CF1"/>
    <w:rsid w:val="00F24B10"/>
    <w:rsid w:val="00F279DF"/>
    <w:rsid w:val="00F37229"/>
    <w:rsid w:val="00F41913"/>
    <w:rsid w:val="00F5599A"/>
    <w:rsid w:val="00F80273"/>
    <w:rsid w:val="00F860CB"/>
    <w:rsid w:val="00F877DC"/>
    <w:rsid w:val="00F9279A"/>
    <w:rsid w:val="00F93270"/>
    <w:rsid w:val="00F97F89"/>
    <w:rsid w:val="00FA71CA"/>
    <w:rsid w:val="00FB077E"/>
    <w:rsid w:val="00FB4663"/>
    <w:rsid w:val="00FC2A4C"/>
    <w:rsid w:val="00FD1FE1"/>
    <w:rsid w:val="00FD6DB9"/>
    <w:rsid w:val="00FE123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2.jpe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oleObject" Target="embeddings/oleObject16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4.png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image" Target="media/image14.jpeg"/><Relationship Id="rId41" Type="http://schemas.openxmlformats.org/officeDocument/2006/relationships/image" Target="media/image21.png"/><Relationship Id="rId54" Type="http://schemas.openxmlformats.org/officeDocument/2006/relationships/image" Target="media/image30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jpeg"/><Relationship Id="rId45" Type="http://schemas.openxmlformats.org/officeDocument/2006/relationships/oleObject" Target="embeddings/oleObject14.bin"/><Relationship Id="rId53" Type="http://schemas.openxmlformats.org/officeDocument/2006/relationships/image" Target="media/image29.jpeg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image" Target="media/image26.wmf"/><Relationship Id="rId57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microsoft.com/office/2007/relationships/hdphoto" Target="media/hdphoto1.wdp"/><Relationship Id="rId44" Type="http://schemas.openxmlformats.org/officeDocument/2006/relationships/image" Target="media/image23.wmf"/><Relationship Id="rId52" Type="http://schemas.openxmlformats.org/officeDocument/2006/relationships/image" Target="media/image28.jpe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jpe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5.bin"/><Relationship Id="rId56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7.png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7</TotalTime>
  <Pages>9</Pages>
  <Words>1002</Words>
  <Characters>571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8</cp:revision>
  <cp:lastPrinted>2016-07-15T04:27:00Z</cp:lastPrinted>
  <dcterms:created xsi:type="dcterms:W3CDTF">2016-09-13T02:00:00Z</dcterms:created>
  <dcterms:modified xsi:type="dcterms:W3CDTF">2016-11-13T08:22:00Z</dcterms:modified>
</cp:coreProperties>
</file>